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E5E7D8"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b/>
        </w:rPr>
      </w:pPr>
      <w:r w:rsidRPr="00A846B8">
        <w:rPr>
          <w:rFonts w:ascii="Times New Roman" w:eastAsia="Calibri" w:hAnsi="Times New Roman" w:cs="Times New Roman"/>
          <w:b/>
        </w:rPr>
        <w:t>Chapter 1: Basic Ideas</w:t>
      </w:r>
    </w:p>
    <w:p w14:paraId="18FC0916"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b/>
        </w:rPr>
      </w:pPr>
    </w:p>
    <w:p w14:paraId="17F54CA3"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b/>
          <w:u w:val="single"/>
        </w:rPr>
      </w:pPr>
      <w:r w:rsidRPr="00A846B8">
        <w:rPr>
          <w:rFonts w:ascii="Times New Roman" w:eastAsia="Calibri" w:hAnsi="Times New Roman" w:cs="Times New Roman"/>
          <w:b/>
          <w:u w:val="single"/>
        </w:rPr>
        <w:t>Section 1.1</w:t>
      </w:r>
    </w:p>
    <w:p w14:paraId="3889D32B" w14:textId="77777777" w:rsidR="00FD0223" w:rsidRPr="00A846B8" w:rsidRDefault="00FD0223" w:rsidP="00FD0223">
      <w:pPr>
        <w:tabs>
          <w:tab w:val="left" w:pos="360"/>
        </w:tabs>
        <w:spacing w:after="0" w:line="240" w:lineRule="auto"/>
        <w:rPr>
          <w:rFonts w:ascii="Times New Roman" w:eastAsia="Calibri" w:hAnsi="Times New Roman" w:cs="Times New Roman"/>
          <w:b/>
          <w:bCs/>
        </w:rPr>
      </w:pPr>
    </w:p>
    <w:p w14:paraId="1A76FD2D" w14:textId="158EEBFA" w:rsidR="00FD0223" w:rsidRPr="00A846B8" w:rsidRDefault="00FD0223" w:rsidP="00FD0223">
      <w:pPr>
        <w:tabs>
          <w:tab w:val="left" w:pos="360"/>
        </w:tabs>
        <w:spacing w:after="0" w:line="240" w:lineRule="auto"/>
        <w:rPr>
          <w:rFonts w:ascii="Times New Roman" w:eastAsia="Calibri" w:hAnsi="Times New Roman" w:cs="Times New Roman"/>
          <w:b/>
          <w:bCs/>
        </w:rPr>
      </w:pPr>
      <w:r w:rsidRPr="00A846B8">
        <w:rPr>
          <w:rFonts w:ascii="Times New Roman" w:eastAsia="Calibri" w:hAnsi="Times New Roman" w:cs="Times New Roman"/>
          <w:b/>
          <w:bCs/>
        </w:rPr>
        <w:t xml:space="preserve">Exercises 1 – 6 are the Check Your Understanding exercises for this section. </w:t>
      </w:r>
    </w:p>
    <w:p w14:paraId="61DB780B"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b/>
          <w:bCs/>
        </w:rPr>
      </w:pPr>
    </w:p>
    <w:p w14:paraId="3B992FE3"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Understanding the Concepts</w:t>
      </w:r>
    </w:p>
    <w:p w14:paraId="7ECEF4E6"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b/>
          <w:bCs/>
        </w:rPr>
      </w:pPr>
    </w:p>
    <w:p w14:paraId="649608CC"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7.</w:t>
      </w:r>
      <w:r w:rsidRPr="00A846B8">
        <w:rPr>
          <w:rFonts w:ascii="Times New Roman" w:eastAsia="Calibri" w:hAnsi="Times New Roman" w:cs="Times New Roman"/>
          <w:b/>
          <w:bCs/>
        </w:rPr>
        <w:tab/>
      </w:r>
      <w:r w:rsidRPr="00A846B8">
        <w:rPr>
          <w:rFonts w:ascii="Times New Roman" w:eastAsia="Calibri" w:hAnsi="Times New Roman" w:cs="Times New Roman"/>
        </w:rPr>
        <w:t>population</w:t>
      </w:r>
    </w:p>
    <w:p w14:paraId="6ADC7404"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8.</w:t>
      </w:r>
      <w:r w:rsidRPr="00A846B8">
        <w:rPr>
          <w:rFonts w:ascii="Times New Roman" w:eastAsia="Calibri" w:hAnsi="Times New Roman" w:cs="Times New Roman"/>
          <w:b/>
          <w:bCs/>
        </w:rPr>
        <w:tab/>
      </w:r>
      <w:r w:rsidRPr="00A846B8">
        <w:rPr>
          <w:rFonts w:ascii="Times New Roman" w:eastAsia="Calibri" w:hAnsi="Times New Roman" w:cs="Times New Roman"/>
        </w:rPr>
        <w:t>sample</w:t>
      </w:r>
    </w:p>
    <w:p w14:paraId="265BAB9A"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9.</w:t>
      </w:r>
      <w:r w:rsidRPr="00A846B8">
        <w:rPr>
          <w:rFonts w:ascii="Times New Roman" w:eastAsia="Calibri" w:hAnsi="Times New Roman" w:cs="Times New Roman"/>
          <w:b/>
          <w:bCs/>
        </w:rPr>
        <w:tab/>
      </w:r>
      <w:r w:rsidRPr="00A846B8">
        <w:rPr>
          <w:rFonts w:ascii="Times New Roman" w:eastAsia="Calibri" w:hAnsi="Times New Roman" w:cs="Times New Roman"/>
        </w:rPr>
        <w:t>simple random sample</w:t>
      </w:r>
    </w:p>
    <w:p w14:paraId="25D2E706"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10.</w:t>
      </w:r>
      <w:r w:rsidRPr="00A846B8">
        <w:rPr>
          <w:rFonts w:ascii="Times New Roman" w:eastAsia="Calibri" w:hAnsi="Times New Roman" w:cs="Times New Roman"/>
          <w:b/>
          <w:bCs/>
        </w:rPr>
        <w:tab/>
      </w:r>
      <w:r w:rsidRPr="00A846B8">
        <w:rPr>
          <w:rFonts w:ascii="Times New Roman" w:eastAsia="Calibri" w:hAnsi="Times New Roman" w:cs="Times New Roman"/>
        </w:rPr>
        <w:t>sample of convenience</w:t>
      </w:r>
    </w:p>
    <w:p w14:paraId="26F58DE0"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11.</w:t>
      </w:r>
      <w:r w:rsidRPr="00A846B8">
        <w:rPr>
          <w:rFonts w:ascii="Times New Roman" w:eastAsia="Calibri" w:hAnsi="Times New Roman" w:cs="Times New Roman"/>
          <w:b/>
          <w:bCs/>
        </w:rPr>
        <w:tab/>
      </w:r>
      <w:r w:rsidRPr="00A846B8">
        <w:rPr>
          <w:rFonts w:ascii="Times New Roman" w:eastAsia="Calibri" w:hAnsi="Times New Roman" w:cs="Times New Roman"/>
        </w:rPr>
        <w:t>cluster</w:t>
      </w:r>
    </w:p>
    <w:p w14:paraId="355082CC"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r w:rsidRPr="00A846B8">
        <w:rPr>
          <w:rFonts w:ascii="Times New Roman" w:eastAsia="Calibri" w:hAnsi="Times New Roman" w:cs="Times New Roman"/>
          <w:b/>
          <w:bCs/>
        </w:rPr>
        <w:t>12.</w:t>
      </w:r>
      <w:r w:rsidRPr="00A846B8">
        <w:rPr>
          <w:rFonts w:ascii="Times New Roman" w:eastAsia="Calibri" w:hAnsi="Times New Roman" w:cs="Times New Roman"/>
          <w:b/>
          <w:bCs/>
        </w:rPr>
        <w:tab/>
      </w:r>
      <w:r w:rsidRPr="00A846B8">
        <w:rPr>
          <w:rFonts w:ascii="Times New Roman" w:eastAsia="Calibri" w:hAnsi="Times New Roman" w:cs="Times New Roman"/>
        </w:rPr>
        <w:t>stratiﬁed</w:t>
      </w:r>
    </w:p>
    <w:p w14:paraId="6CB69D54" w14:textId="77777777" w:rsidR="00835090" w:rsidRPr="00A846B8"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bCs/>
          <w:color w:val="231F20"/>
        </w:rPr>
      </w:pPr>
      <w:r w:rsidRPr="00A846B8">
        <w:rPr>
          <w:rFonts w:ascii="Times New Roman" w:eastAsia="Calibri" w:hAnsi="Times New Roman" w:cs="Times New Roman"/>
          <w:b/>
          <w:bCs/>
          <w:color w:val="231F20"/>
        </w:rPr>
        <w:t>13.</w:t>
      </w:r>
      <w:r w:rsidRPr="00A846B8">
        <w:rPr>
          <w:rFonts w:ascii="Times New Roman" w:eastAsia="Calibri" w:hAnsi="Times New Roman" w:cs="Times New Roman"/>
          <w:b/>
          <w:bCs/>
          <w:color w:val="231F20"/>
          <w:spacing w:val="27"/>
        </w:rPr>
        <w:tab/>
      </w:r>
      <w:r w:rsidRPr="00A846B8">
        <w:rPr>
          <w:rFonts w:ascii="Times New Roman" w:eastAsia="Calibri" w:hAnsi="Times New Roman" w:cs="Times New Roman"/>
          <w:color w:val="231F20"/>
        </w:rPr>
        <w:t xml:space="preserve">False. In some </w:t>
      </w:r>
      <w:proofErr w:type="gramStart"/>
      <w:r w:rsidRPr="00A846B8">
        <w:rPr>
          <w:rFonts w:ascii="Times New Roman" w:eastAsia="Calibri" w:hAnsi="Times New Roman" w:cs="Times New Roman"/>
          <w:color w:val="231F20"/>
        </w:rPr>
        <w:t>cases</w:t>
      </w:r>
      <w:proofErr w:type="gramEnd"/>
      <w:r w:rsidRPr="00A846B8">
        <w:rPr>
          <w:rFonts w:ascii="Times New Roman" w:eastAsia="Calibri" w:hAnsi="Times New Roman" w:cs="Times New Roman"/>
          <w:color w:val="231F20"/>
        </w:rPr>
        <w:t xml:space="preserve"> it is difficult or </w:t>
      </w:r>
      <w:r w:rsidRPr="00A846B8">
        <w:rPr>
          <w:rFonts w:ascii="Times New Roman" w:eastAsia="Calibri" w:hAnsi="Times New Roman" w:cs="Times New Roman"/>
          <w:bCs/>
          <w:color w:val="231F20"/>
        </w:rPr>
        <w:t>impossible to draw a sample in a truly</w:t>
      </w:r>
      <w:r w:rsidRPr="00A846B8">
        <w:rPr>
          <w:rFonts w:ascii="Times New Roman" w:eastAsia="Calibri" w:hAnsi="Times New Roman" w:cs="Times New Roman"/>
          <w:color w:val="231F20"/>
        </w:rPr>
        <w:t xml:space="preserve"> </w:t>
      </w:r>
      <w:r w:rsidRPr="00A846B8">
        <w:rPr>
          <w:rFonts w:ascii="Times New Roman" w:eastAsia="Calibri" w:hAnsi="Times New Roman" w:cs="Times New Roman"/>
          <w:bCs/>
          <w:color w:val="231F20"/>
        </w:rPr>
        <w:t>random way. In these cases, the best one can do is to sample items by some</w:t>
      </w:r>
      <w:r w:rsidRPr="00A846B8">
        <w:rPr>
          <w:rFonts w:ascii="Times New Roman" w:eastAsia="Calibri" w:hAnsi="Times New Roman" w:cs="Times New Roman"/>
          <w:color w:val="231F20"/>
        </w:rPr>
        <w:t xml:space="preserve"> </w:t>
      </w:r>
      <w:r w:rsidRPr="00A846B8">
        <w:rPr>
          <w:rFonts w:ascii="Times New Roman" w:eastAsia="Calibri" w:hAnsi="Times New Roman" w:cs="Times New Roman"/>
          <w:bCs/>
          <w:color w:val="231F20"/>
        </w:rPr>
        <w:t>convenient method. A sample of convenience is one way.</w:t>
      </w:r>
    </w:p>
    <w:p w14:paraId="34BE9BD3" w14:textId="77777777" w:rsidR="00FD0223" w:rsidRPr="00A846B8"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14.</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False. In a stratified sample, the population is divided into groups, and a random sample from each group is drawn.</w:t>
      </w:r>
    </w:p>
    <w:p w14:paraId="0F6CAE5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15.</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True</w:t>
      </w:r>
    </w:p>
    <w:p w14:paraId="576829E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16.</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True</w:t>
      </w:r>
    </w:p>
    <w:p w14:paraId="521C398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1FD84CE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231F20"/>
        </w:rPr>
      </w:pPr>
      <w:r w:rsidRPr="00A846B8">
        <w:rPr>
          <w:rFonts w:ascii="Times New Roman" w:eastAsia="Calibri" w:hAnsi="Times New Roman" w:cs="Times New Roman"/>
          <w:b/>
          <w:bCs/>
          <w:color w:val="231F20"/>
        </w:rPr>
        <w:t>Practicing the Skills</w:t>
      </w:r>
    </w:p>
    <w:p w14:paraId="480C329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6FD5C1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17.</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atistic</w:t>
      </w:r>
    </w:p>
    <w:p w14:paraId="10C2AFA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18.</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Parameter</w:t>
      </w:r>
    </w:p>
    <w:p w14:paraId="17D9769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19.</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Parameter</w:t>
      </w:r>
    </w:p>
    <w:p w14:paraId="0CA6EE9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0.</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atistic</w:t>
      </w:r>
    </w:p>
    <w:p w14:paraId="2D8F607E" w14:textId="775AE47C" w:rsidR="002B3368" w:rsidRPr="00A846B8"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1.</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Parameter</w:t>
      </w:r>
    </w:p>
    <w:p w14:paraId="70759850" w14:textId="0F3F71F4" w:rsidR="002B3368" w:rsidRPr="00A846B8"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2.</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atistic</w:t>
      </w:r>
    </w:p>
    <w:p w14:paraId="7B1C2D75" w14:textId="6A7F7B3D"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3</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Answers</w:t>
      </w:r>
      <w:r w:rsidRPr="00A846B8">
        <w:rPr>
          <w:rFonts w:ascii="Times New Roman" w:eastAsia="Calibri" w:hAnsi="Times New Roman" w:cs="Times New Roman"/>
          <w:color w:val="231F20"/>
          <w:spacing w:val="-6"/>
        </w:rPr>
        <w:t xml:space="preserve"> </w:t>
      </w:r>
      <w:r w:rsidRPr="00A846B8">
        <w:rPr>
          <w:rFonts w:ascii="Times New Roman" w:eastAsia="Calibri" w:hAnsi="Times New Roman" w:cs="Times New Roman"/>
          <w:color w:val="231F20"/>
        </w:rPr>
        <w:t>will</w:t>
      </w:r>
      <w:r w:rsidRPr="00A846B8">
        <w:rPr>
          <w:rFonts w:ascii="Times New Roman" w:eastAsia="Calibri" w:hAnsi="Times New Roman" w:cs="Times New Roman"/>
          <w:color w:val="231F20"/>
          <w:spacing w:val="-3"/>
        </w:rPr>
        <w:t xml:space="preserve"> </w:t>
      </w:r>
      <w:r w:rsidRPr="00A846B8">
        <w:rPr>
          <w:rFonts w:ascii="Times New Roman" w:eastAsia="Calibri" w:hAnsi="Times New Roman" w:cs="Times New Roman"/>
          <w:color w:val="231F20"/>
        </w:rPr>
        <w:t>vary.</w:t>
      </w:r>
    </w:p>
    <w:p w14:paraId="0308E575" w14:textId="3CB4E4D6"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4</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Answers</w:t>
      </w:r>
      <w:r w:rsidRPr="00A846B8">
        <w:rPr>
          <w:rFonts w:ascii="Times New Roman" w:eastAsia="Calibri" w:hAnsi="Times New Roman" w:cs="Times New Roman"/>
          <w:color w:val="231F20"/>
          <w:spacing w:val="-6"/>
        </w:rPr>
        <w:t xml:space="preserve"> </w:t>
      </w:r>
      <w:r w:rsidRPr="00A846B8">
        <w:rPr>
          <w:rFonts w:ascii="Times New Roman" w:eastAsia="Calibri" w:hAnsi="Times New Roman" w:cs="Times New Roman"/>
          <w:color w:val="231F20"/>
        </w:rPr>
        <w:t>will</w:t>
      </w:r>
      <w:r w:rsidRPr="00A846B8">
        <w:rPr>
          <w:rFonts w:ascii="Times New Roman" w:eastAsia="Calibri" w:hAnsi="Times New Roman" w:cs="Times New Roman"/>
          <w:color w:val="231F20"/>
          <w:spacing w:val="-3"/>
        </w:rPr>
        <w:t xml:space="preserve"> </w:t>
      </w:r>
      <w:r w:rsidRPr="00A846B8">
        <w:rPr>
          <w:rFonts w:ascii="Times New Roman" w:eastAsia="Calibri" w:hAnsi="Times New Roman" w:cs="Times New Roman"/>
          <w:color w:val="231F20"/>
        </w:rPr>
        <w:t>vary.</w:t>
      </w:r>
      <w:r w:rsidRPr="00A846B8">
        <w:rPr>
          <w:rFonts w:ascii="Times New Roman" w:eastAsia="Calibri" w:hAnsi="Times New Roman" w:cs="Times New Roman"/>
          <w:color w:val="231F20"/>
          <w:spacing w:val="-4"/>
        </w:rPr>
        <w:t xml:space="preserve"> </w:t>
      </w:r>
      <w:r w:rsidRPr="00A846B8">
        <w:rPr>
          <w:rFonts w:ascii="Times New Roman" w:eastAsia="Calibri" w:hAnsi="Times New Roman" w:cs="Times New Roman"/>
          <w:color w:val="231F20"/>
        </w:rPr>
        <w:t>Stratiﬁed</w:t>
      </w:r>
      <w:r w:rsidRPr="00A846B8">
        <w:rPr>
          <w:rFonts w:ascii="Times New Roman" w:eastAsia="Calibri" w:hAnsi="Times New Roman" w:cs="Times New Roman"/>
          <w:color w:val="231F20"/>
          <w:spacing w:val="-7"/>
        </w:rPr>
        <w:t xml:space="preserve"> </w:t>
      </w:r>
      <w:r w:rsidRPr="00A846B8">
        <w:rPr>
          <w:rFonts w:ascii="Times New Roman" w:eastAsia="Calibri" w:hAnsi="Times New Roman" w:cs="Times New Roman"/>
          <w:color w:val="231F20"/>
        </w:rPr>
        <w:t>sample</w:t>
      </w:r>
    </w:p>
    <w:p w14:paraId="0757680A" w14:textId="7794CA1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5</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Answers</w:t>
      </w:r>
      <w:r w:rsidRPr="00A846B8">
        <w:rPr>
          <w:rFonts w:ascii="Times New Roman" w:eastAsia="Calibri" w:hAnsi="Times New Roman" w:cs="Times New Roman"/>
          <w:color w:val="231F20"/>
          <w:spacing w:val="-6"/>
        </w:rPr>
        <w:t xml:space="preserve"> </w:t>
      </w:r>
      <w:r w:rsidRPr="00A846B8">
        <w:rPr>
          <w:rFonts w:ascii="Times New Roman" w:eastAsia="Calibri" w:hAnsi="Times New Roman" w:cs="Times New Roman"/>
          <w:color w:val="231F20"/>
        </w:rPr>
        <w:t>will</w:t>
      </w:r>
      <w:r w:rsidRPr="00A846B8">
        <w:rPr>
          <w:rFonts w:ascii="Times New Roman" w:eastAsia="Calibri" w:hAnsi="Times New Roman" w:cs="Times New Roman"/>
          <w:color w:val="231F20"/>
          <w:spacing w:val="-3"/>
        </w:rPr>
        <w:t xml:space="preserve"> </w:t>
      </w:r>
      <w:r w:rsidRPr="00A846B8">
        <w:rPr>
          <w:rFonts w:ascii="Times New Roman" w:eastAsia="Calibri" w:hAnsi="Times New Roman" w:cs="Times New Roman"/>
          <w:color w:val="231F20"/>
        </w:rPr>
        <w:t>vary.</w:t>
      </w:r>
      <w:r w:rsidRPr="00A846B8">
        <w:rPr>
          <w:rFonts w:ascii="Times New Roman" w:eastAsia="Calibri" w:hAnsi="Times New Roman" w:cs="Times New Roman"/>
          <w:color w:val="231F20"/>
          <w:spacing w:val="-4"/>
        </w:rPr>
        <w:t xml:space="preserve"> </w:t>
      </w:r>
      <w:r w:rsidRPr="00A846B8">
        <w:rPr>
          <w:rFonts w:ascii="Times New Roman" w:eastAsia="Calibri" w:hAnsi="Times New Roman" w:cs="Times New Roman"/>
          <w:color w:val="231F20"/>
        </w:rPr>
        <w:t>Cluster</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3F3EF365" w14:textId="5458567C"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6</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Answers</w:t>
      </w:r>
      <w:r w:rsidRPr="00A846B8">
        <w:rPr>
          <w:rFonts w:ascii="Times New Roman" w:eastAsia="Calibri" w:hAnsi="Times New Roman" w:cs="Times New Roman"/>
          <w:color w:val="231F20"/>
          <w:spacing w:val="-6"/>
        </w:rPr>
        <w:t xml:space="preserve"> </w:t>
      </w:r>
      <w:r w:rsidRPr="00A846B8">
        <w:rPr>
          <w:rFonts w:ascii="Times New Roman" w:eastAsia="Calibri" w:hAnsi="Times New Roman" w:cs="Times New Roman"/>
          <w:color w:val="231F20"/>
        </w:rPr>
        <w:t>will</w:t>
      </w:r>
      <w:r w:rsidRPr="00A846B8">
        <w:rPr>
          <w:rFonts w:ascii="Times New Roman" w:eastAsia="Calibri" w:hAnsi="Times New Roman" w:cs="Times New Roman"/>
          <w:color w:val="231F20"/>
          <w:spacing w:val="-3"/>
        </w:rPr>
        <w:t xml:space="preserve"> </w:t>
      </w:r>
      <w:r w:rsidRPr="00A846B8">
        <w:rPr>
          <w:rFonts w:ascii="Times New Roman" w:eastAsia="Calibri" w:hAnsi="Times New Roman" w:cs="Times New Roman"/>
          <w:color w:val="231F20"/>
        </w:rPr>
        <w:t>vary.</w:t>
      </w:r>
      <w:r w:rsidRPr="00A846B8">
        <w:rPr>
          <w:rFonts w:ascii="Times New Roman" w:eastAsia="Calibri" w:hAnsi="Times New Roman" w:cs="Times New Roman"/>
          <w:color w:val="231F20"/>
          <w:spacing w:val="-4"/>
        </w:rPr>
        <w:t xml:space="preserve"> </w:t>
      </w:r>
      <w:r w:rsidRPr="00A846B8">
        <w:rPr>
          <w:rFonts w:ascii="Times New Roman" w:eastAsia="Calibri" w:hAnsi="Times New Roman" w:cs="Times New Roman"/>
          <w:color w:val="231F20"/>
        </w:rPr>
        <w:t>Systematic</w:t>
      </w:r>
      <w:r w:rsidRPr="00A846B8">
        <w:rPr>
          <w:rFonts w:ascii="Times New Roman" w:eastAsia="Calibri" w:hAnsi="Times New Roman" w:cs="Times New Roman"/>
          <w:color w:val="231F20"/>
          <w:spacing w:val="-8"/>
        </w:rPr>
        <w:t xml:space="preserve"> </w:t>
      </w:r>
      <w:r w:rsidRPr="00A846B8">
        <w:rPr>
          <w:rFonts w:ascii="Times New Roman" w:eastAsia="Calibri" w:hAnsi="Times New Roman" w:cs="Times New Roman"/>
          <w:color w:val="231F20"/>
        </w:rPr>
        <w:t>sample</w:t>
      </w:r>
    </w:p>
    <w:p w14:paraId="6D0C3728" w14:textId="3C961D51"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7</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ratiﬁed</w:t>
      </w:r>
      <w:r w:rsidRPr="00A846B8">
        <w:rPr>
          <w:rFonts w:ascii="Times New Roman" w:eastAsia="Calibri" w:hAnsi="Times New Roman" w:cs="Times New Roman"/>
          <w:color w:val="231F20"/>
          <w:spacing w:val="-7"/>
        </w:rPr>
        <w:t xml:space="preserve"> </w:t>
      </w:r>
      <w:r w:rsidRPr="00A846B8">
        <w:rPr>
          <w:rFonts w:ascii="Times New Roman" w:eastAsia="Calibri" w:hAnsi="Times New Roman" w:cs="Times New Roman"/>
          <w:color w:val="231F20"/>
        </w:rPr>
        <w:t>sample</w:t>
      </w:r>
    </w:p>
    <w:p w14:paraId="08ACE369" w14:textId="2F3B64AE"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8</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ample</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of</w:t>
      </w:r>
      <w:r w:rsidRPr="00A846B8">
        <w:rPr>
          <w:rFonts w:ascii="Times New Roman" w:eastAsia="Calibri" w:hAnsi="Times New Roman" w:cs="Times New Roman"/>
          <w:color w:val="231F20"/>
          <w:spacing w:val="-1"/>
        </w:rPr>
        <w:t xml:space="preserve"> </w:t>
      </w:r>
      <w:r w:rsidRPr="00A846B8">
        <w:rPr>
          <w:rFonts w:ascii="Times New Roman" w:eastAsia="Calibri" w:hAnsi="Times New Roman" w:cs="Times New Roman"/>
          <w:color w:val="231F20"/>
        </w:rPr>
        <w:t>convenience</w:t>
      </w:r>
    </w:p>
    <w:p w14:paraId="6B9CD995" w14:textId="48FECB18"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2</w:t>
      </w:r>
      <w:r w:rsidR="002B3368" w:rsidRPr="00A846B8">
        <w:rPr>
          <w:rFonts w:ascii="Times New Roman" w:eastAsia="Calibri" w:hAnsi="Times New Roman" w:cs="Times New Roman"/>
          <w:b/>
          <w:bCs/>
          <w:color w:val="231F20"/>
        </w:rPr>
        <w:t>9</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Cluster</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7B5409EF" w14:textId="32E88CB6"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0</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Systematic</w:t>
      </w:r>
      <w:r w:rsidR="00FD0223" w:rsidRPr="00A846B8">
        <w:rPr>
          <w:rFonts w:ascii="Times New Roman" w:eastAsia="Calibri" w:hAnsi="Times New Roman" w:cs="Times New Roman"/>
          <w:color w:val="231F20"/>
          <w:spacing w:val="-8"/>
        </w:rPr>
        <w:t xml:space="preserve"> </w:t>
      </w:r>
      <w:r w:rsidR="00FD0223" w:rsidRPr="00A846B8">
        <w:rPr>
          <w:rFonts w:ascii="Times New Roman" w:eastAsia="Calibri" w:hAnsi="Times New Roman" w:cs="Times New Roman"/>
          <w:color w:val="231F20"/>
        </w:rPr>
        <w:t>sample</w:t>
      </w:r>
    </w:p>
    <w:p w14:paraId="620E09BD" w14:textId="4D372D71"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1</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Voluntary</w:t>
      </w:r>
      <w:r w:rsidR="00FD0223" w:rsidRPr="00A846B8">
        <w:rPr>
          <w:rFonts w:ascii="Times New Roman" w:eastAsia="Calibri" w:hAnsi="Times New Roman" w:cs="Times New Roman"/>
          <w:color w:val="231F20"/>
          <w:spacing w:val="-7"/>
        </w:rPr>
        <w:t xml:space="preserve"> </w:t>
      </w:r>
      <w:r w:rsidR="00FD0223" w:rsidRPr="00A846B8">
        <w:rPr>
          <w:rFonts w:ascii="Times New Roman" w:eastAsia="Calibri" w:hAnsi="Times New Roman" w:cs="Times New Roman"/>
          <w:color w:val="231F20"/>
        </w:rPr>
        <w:t>response</w:t>
      </w:r>
      <w:r w:rsidR="00FD0223" w:rsidRPr="00A846B8">
        <w:rPr>
          <w:rFonts w:ascii="Times New Roman" w:eastAsia="Calibri" w:hAnsi="Times New Roman" w:cs="Times New Roman"/>
          <w:color w:val="231F20"/>
          <w:spacing w:val="-6"/>
        </w:rPr>
        <w:t xml:space="preserve"> </w:t>
      </w:r>
      <w:r w:rsidR="00FD0223" w:rsidRPr="00A846B8">
        <w:rPr>
          <w:rFonts w:ascii="Times New Roman" w:eastAsia="Calibri" w:hAnsi="Times New Roman" w:cs="Times New Roman"/>
          <w:color w:val="231F20"/>
        </w:rPr>
        <w:t>sample</w:t>
      </w:r>
    </w:p>
    <w:p w14:paraId="4F987180" w14:textId="51782B46"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2</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Cluster</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26470D2C" w14:textId="2E917B5C"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3</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ample</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of</w:t>
      </w:r>
      <w:r w:rsidRPr="00A846B8">
        <w:rPr>
          <w:rFonts w:ascii="Times New Roman" w:eastAsia="Calibri" w:hAnsi="Times New Roman" w:cs="Times New Roman"/>
          <w:color w:val="231F20"/>
          <w:spacing w:val="-1"/>
        </w:rPr>
        <w:t xml:space="preserve"> </w:t>
      </w:r>
      <w:r w:rsidRPr="00A846B8">
        <w:rPr>
          <w:rFonts w:ascii="Times New Roman" w:eastAsia="Calibri" w:hAnsi="Times New Roman" w:cs="Times New Roman"/>
          <w:color w:val="231F20"/>
        </w:rPr>
        <w:t>convenience</w:t>
      </w:r>
    </w:p>
    <w:p w14:paraId="0ED12A61" w14:textId="225284CB"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4</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imple</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random</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0953731B" w14:textId="3DC79EA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5</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ratiﬁed</w:t>
      </w:r>
      <w:r w:rsidRPr="00A846B8">
        <w:rPr>
          <w:rFonts w:ascii="Times New Roman" w:eastAsia="Calibri" w:hAnsi="Times New Roman" w:cs="Times New Roman"/>
          <w:color w:val="231F20"/>
          <w:spacing w:val="-7"/>
        </w:rPr>
        <w:t xml:space="preserve"> </w:t>
      </w:r>
      <w:r w:rsidRPr="00A846B8">
        <w:rPr>
          <w:rFonts w:ascii="Times New Roman" w:eastAsia="Calibri" w:hAnsi="Times New Roman" w:cs="Times New Roman"/>
          <w:color w:val="231F20"/>
        </w:rPr>
        <w:t>sample</w:t>
      </w:r>
    </w:p>
    <w:p w14:paraId="61737832" w14:textId="57871D4C"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6</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Cluster</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25D70882" w14:textId="2BB4D634"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7</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imple</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random</w:t>
      </w:r>
      <w:r w:rsidRPr="00A846B8">
        <w:rPr>
          <w:rFonts w:ascii="Times New Roman" w:eastAsia="Calibri" w:hAnsi="Times New Roman" w:cs="Times New Roman"/>
          <w:color w:val="231F20"/>
          <w:spacing w:val="-5"/>
        </w:rPr>
        <w:t xml:space="preserve"> </w:t>
      </w:r>
      <w:r w:rsidRPr="00A846B8">
        <w:rPr>
          <w:rFonts w:ascii="Times New Roman" w:eastAsia="Calibri" w:hAnsi="Times New Roman" w:cs="Times New Roman"/>
          <w:color w:val="231F20"/>
        </w:rPr>
        <w:t>sample</w:t>
      </w:r>
    </w:p>
    <w:p w14:paraId="456E1DBF" w14:textId="7F4AEDFB"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8</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tratiﬁed</w:t>
      </w:r>
      <w:r w:rsidRPr="00A846B8">
        <w:rPr>
          <w:rFonts w:ascii="Times New Roman" w:eastAsia="Calibri" w:hAnsi="Times New Roman" w:cs="Times New Roman"/>
          <w:color w:val="231F20"/>
          <w:spacing w:val="-7"/>
        </w:rPr>
        <w:t xml:space="preserve"> </w:t>
      </w:r>
      <w:r w:rsidRPr="00A846B8">
        <w:rPr>
          <w:rFonts w:ascii="Times New Roman" w:eastAsia="Calibri" w:hAnsi="Times New Roman" w:cs="Times New Roman"/>
          <w:color w:val="231F20"/>
        </w:rPr>
        <w:t>sample</w:t>
      </w:r>
    </w:p>
    <w:p w14:paraId="2C77FCE8" w14:textId="157D0702"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3</w:t>
      </w:r>
      <w:r w:rsidR="002B3368" w:rsidRPr="00A846B8">
        <w:rPr>
          <w:rFonts w:ascii="Times New Roman" w:eastAsia="Calibri" w:hAnsi="Times New Roman" w:cs="Times New Roman"/>
          <w:b/>
          <w:bCs/>
          <w:color w:val="231F20"/>
        </w:rPr>
        <w:t>9</w:t>
      </w:r>
      <w:r w:rsidRPr="00A846B8">
        <w:rPr>
          <w:rFonts w:ascii="Times New Roman" w:eastAsia="Calibri" w:hAnsi="Times New Roman" w:cs="Times New Roman"/>
          <w:b/>
          <w:bCs/>
          <w:color w:val="231F20"/>
        </w:rPr>
        <w:t>.</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ystematic</w:t>
      </w:r>
      <w:r w:rsidRPr="00A846B8">
        <w:rPr>
          <w:rFonts w:ascii="Times New Roman" w:eastAsia="Calibri" w:hAnsi="Times New Roman" w:cs="Times New Roman"/>
          <w:color w:val="231F20"/>
          <w:spacing w:val="-8"/>
        </w:rPr>
        <w:t xml:space="preserve"> </w:t>
      </w:r>
      <w:r w:rsidRPr="00A846B8">
        <w:rPr>
          <w:rFonts w:ascii="Times New Roman" w:eastAsia="Calibri" w:hAnsi="Times New Roman" w:cs="Times New Roman"/>
          <w:color w:val="231F20"/>
        </w:rPr>
        <w:t>sample</w:t>
      </w:r>
    </w:p>
    <w:p w14:paraId="122E25ED" w14:textId="4023B22C"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40</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Voluntary</w:t>
      </w:r>
      <w:r w:rsidR="00FD0223" w:rsidRPr="00A846B8">
        <w:rPr>
          <w:rFonts w:ascii="Times New Roman" w:eastAsia="Calibri" w:hAnsi="Times New Roman" w:cs="Times New Roman"/>
          <w:color w:val="231F20"/>
          <w:spacing w:val="-7"/>
        </w:rPr>
        <w:t xml:space="preserve"> </w:t>
      </w:r>
      <w:r w:rsidR="00FD0223" w:rsidRPr="00A846B8">
        <w:rPr>
          <w:rFonts w:ascii="Times New Roman" w:eastAsia="Calibri" w:hAnsi="Times New Roman" w:cs="Times New Roman"/>
          <w:color w:val="231F20"/>
        </w:rPr>
        <w:t>response</w:t>
      </w:r>
      <w:r w:rsidR="00FD0223" w:rsidRPr="00A846B8">
        <w:rPr>
          <w:rFonts w:ascii="Times New Roman" w:eastAsia="Calibri" w:hAnsi="Times New Roman" w:cs="Times New Roman"/>
          <w:color w:val="231F20"/>
          <w:spacing w:val="-6"/>
        </w:rPr>
        <w:t xml:space="preserve"> </w:t>
      </w:r>
      <w:r w:rsidR="00FD0223" w:rsidRPr="00A846B8">
        <w:rPr>
          <w:rFonts w:ascii="Times New Roman" w:eastAsia="Calibri" w:hAnsi="Times New Roman" w:cs="Times New Roman"/>
          <w:color w:val="231F20"/>
        </w:rPr>
        <w:t>sample</w:t>
      </w:r>
    </w:p>
    <w:p w14:paraId="5A30CB47" w14:textId="0166BBE5" w:rsidR="002B3368" w:rsidRPr="00A846B8"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231F20"/>
        </w:rPr>
        <w:t>41.</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Simple random sample</w:t>
      </w:r>
    </w:p>
    <w:p w14:paraId="1CF34999" w14:textId="66076EC9" w:rsidR="002B3368" w:rsidRPr="00A846B8" w:rsidRDefault="002B3368" w:rsidP="002B3368">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42.</w:t>
      </w:r>
      <w:r w:rsidRPr="00A846B8">
        <w:rPr>
          <w:rFonts w:ascii="Times New Roman" w:eastAsia="Calibri" w:hAnsi="Times New Roman" w:cs="Times New Roman"/>
          <w:b/>
          <w:bCs/>
          <w:color w:val="231F20"/>
        </w:rPr>
        <w:tab/>
      </w:r>
      <w:r w:rsidRPr="00A846B8">
        <w:rPr>
          <w:rFonts w:ascii="Times New Roman" w:eastAsia="Calibri" w:hAnsi="Times New Roman" w:cs="Times New Roman"/>
          <w:color w:val="231F20"/>
        </w:rPr>
        <w:t>Voluntary</w:t>
      </w:r>
      <w:r w:rsidRPr="00A846B8">
        <w:rPr>
          <w:rFonts w:ascii="Times New Roman" w:eastAsia="Calibri" w:hAnsi="Times New Roman" w:cs="Times New Roman"/>
          <w:color w:val="231F20"/>
          <w:spacing w:val="-7"/>
        </w:rPr>
        <w:t xml:space="preserve"> </w:t>
      </w:r>
      <w:r w:rsidRPr="00A846B8">
        <w:rPr>
          <w:rFonts w:ascii="Times New Roman" w:eastAsia="Calibri" w:hAnsi="Times New Roman" w:cs="Times New Roman"/>
          <w:color w:val="231F20"/>
        </w:rPr>
        <w:t>response</w:t>
      </w:r>
      <w:r w:rsidRPr="00A846B8">
        <w:rPr>
          <w:rFonts w:ascii="Times New Roman" w:eastAsia="Calibri" w:hAnsi="Times New Roman" w:cs="Times New Roman"/>
          <w:color w:val="231F20"/>
          <w:spacing w:val="-6"/>
        </w:rPr>
        <w:t xml:space="preserve"> </w:t>
      </w:r>
      <w:r w:rsidRPr="00A846B8">
        <w:rPr>
          <w:rFonts w:ascii="Times New Roman" w:eastAsia="Calibri" w:hAnsi="Times New Roman" w:cs="Times New Roman"/>
          <w:color w:val="231F20"/>
        </w:rPr>
        <w:t>sample</w:t>
      </w:r>
    </w:p>
    <w:p w14:paraId="34772770" w14:textId="77777777" w:rsidR="002B3368"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0F71C02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p>
    <w:p w14:paraId="19E65857"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231F20"/>
        </w:rPr>
      </w:pPr>
      <w:r w:rsidRPr="00A846B8">
        <w:rPr>
          <w:rFonts w:ascii="Times New Roman" w:eastAsia="Calibri" w:hAnsi="Times New Roman" w:cs="Times New Roman"/>
          <w:b/>
          <w:bCs/>
          <w:color w:val="231F20"/>
        </w:rPr>
        <w:t>Working with the Concepts</w:t>
      </w:r>
    </w:p>
    <w:p w14:paraId="34D7BAD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3280E58" w14:textId="26FF8C12"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43</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It</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will</w:t>
      </w:r>
      <w:r w:rsidR="00FD0223" w:rsidRPr="00A846B8">
        <w:rPr>
          <w:rFonts w:ascii="Times New Roman" w:eastAsia="Calibri" w:hAnsi="Times New Roman" w:cs="Times New Roman"/>
          <w:color w:val="231F20"/>
          <w:spacing w:val="-3"/>
        </w:rPr>
        <w:t xml:space="preserve"> </w:t>
      </w:r>
      <w:r w:rsidR="00FD0223" w:rsidRPr="00A846B8">
        <w:rPr>
          <w:rFonts w:ascii="Times New Roman" w:eastAsia="Calibri" w:hAnsi="Times New Roman" w:cs="Times New Roman"/>
          <w:color w:val="231F20"/>
        </w:rPr>
        <w:t>be</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necessary</w:t>
      </w:r>
      <w:r w:rsidR="00FD0223" w:rsidRPr="00A846B8">
        <w:rPr>
          <w:rFonts w:ascii="Times New Roman" w:eastAsia="Calibri" w:hAnsi="Times New Roman" w:cs="Times New Roman"/>
          <w:color w:val="231F20"/>
          <w:spacing w:val="-7"/>
        </w:rPr>
        <w:t xml:space="preserve"> </w:t>
      </w:r>
      <w:r w:rsidR="00FD0223" w:rsidRPr="00A846B8">
        <w:rPr>
          <w:rFonts w:ascii="Times New Roman" w:eastAsia="Calibri" w:hAnsi="Times New Roman" w:cs="Times New Roman"/>
          <w:color w:val="231F20"/>
        </w:rPr>
        <w:t>to</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draw</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a</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sample</w:t>
      </w:r>
      <w:r w:rsidR="00FD0223" w:rsidRPr="00A846B8">
        <w:rPr>
          <w:rFonts w:ascii="Times New Roman" w:eastAsia="Calibri" w:hAnsi="Times New Roman" w:cs="Times New Roman"/>
          <w:color w:val="231F20"/>
          <w:spacing w:val="-5"/>
        </w:rPr>
        <w:t xml:space="preserve"> </w:t>
      </w:r>
      <w:r w:rsidR="00FD0223" w:rsidRPr="00A846B8">
        <w:rPr>
          <w:rFonts w:ascii="Times New Roman" w:eastAsia="Calibri" w:hAnsi="Times New Roman" w:cs="Times New Roman"/>
          <w:color w:val="231F20"/>
        </w:rPr>
        <w:t>of</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convenience.</w:t>
      </w:r>
      <w:r w:rsidR="00FD0223" w:rsidRPr="00A846B8">
        <w:rPr>
          <w:rFonts w:ascii="Times New Roman" w:eastAsia="Calibri" w:hAnsi="Times New Roman" w:cs="Times New Roman"/>
          <w:color w:val="231F20"/>
          <w:spacing w:val="-9"/>
        </w:rPr>
        <w:t xml:space="preserve"> </w:t>
      </w:r>
      <w:r w:rsidR="00FD0223" w:rsidRPr="00A846B8">
        <w:rPr>
          <w:rFonts w:ascii="Times New Roman" w:eastAsia="Calibri" w:hAnsi="Times New Roman" w:cs="Times New Roman"/>
          <w:color w:val="231F20"/>
        </w:rPr>
        <w:t>There is</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no</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list</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of</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all</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headache</w:t>
      </w:r>
      <w:r w:rsidR="00FD0223" w:rsidRPr="00A846B8">
        <w:rPr>
          <w:rFonts w:ascii="Times New Roman" w:eastAsia="Calibri" w:hAnsi="Times New Roman" w:cs="Times New Roman"/>
          <w:color w:val="231F20"/>
          <w:spacing w:val="-7"/>
        </w:rPr>
        <w:t xml:space="preserve"> </w:t>
      </w:r>
      <w:r w:rsidR="00FD0223" w:rsidRPr="00A846B8">
        <w:rPr>
          <w:rFonts w:ascii="Times New Roman" w:eastAsia="Calibri" w:hAnsi="Times New Roman" w:cs="Times New Roman"/>
          <w:color w:val="231F20"/>
        </w:rPr>
        <w:t>su</w:t>
      </w:r>
      <w:r w:rsidR="00FD0223" w:rsidRPr="00A846B8">
        <w:rPr>
          <w:rFonts w:ascii="Times New Roman" w:eastAsia="Calibri" w:hAnsi="Times New Roman" w:cs="Times New Roman"/>
          <w:color w:val="231F20"/>
          <w:spacing w:val="-3"/>
        </w:rPr>
        <w:t>f</w:t>
      </w:r>
      <w:r w:rsidR="00FD0223" w:rsidRPr="00A846B8">
        <w:rPr>
          <w:rFonts w:ascii="Times New Roman" w:eastAsia="Calibri" w:hAnsi="Times New Roman" w:cs="Times New Roman"/>
          <w:color w:val="231F20"/>
        </w:rPr>
        <w:t>ferers</w:t>
      </w:r>
      <w:r w:rsidR="00FD0223" w:rsidRPr="00A846B8">
        <w:rPr>
          <w:rFonts w:ascii="Times New Roman" w:eastAsia="Calibri" w:hAnsi="Times New Roman" w:cs="Times New Roman"/>
          <w:color w:val="231F20"/>
          <w:spacing w:val="-6"/>
        </w:rPr>
        <w:t xml:space="preserve"> </w:t>
      </w:r>
      <w:r w:rsidR="00FD0223" w:rsidRPr="00A846B8">
        <w:rPr>
          <w:rFonts w:ascii="Times New Roman" w:eastAsia="Calibri" w:hAnsi="Times New Roman" w:cs="Times New Roman"/>
          <w:color w:val="231F20"/>
        </w:rPr>
        <w:t>from</w:t>
      </w:r>
      <w:r w:rsidR="00FD0223" w:rsidRPr="00A846B8">
        <w:rPr>
          <w:rFonts w:ascii="Times New Roman" w:eastAsia="Calibri" w:hAnsi="Times New Roman" w:cs="Times New Roman"/>
          <w:color w:val="231F20"/>
          <w:spacing w:val="-3"/>
        </w:rPr>
        <w:t xml:space="preserve"> </w:t>
      </w:r>
      <w:r w:rsidR="00FD0223" w:rsidRPr="00A846B8">
        <w:rPr>
          <w:rFonts w:ascii="Times New Roman" w:eastAsia="Calibri" w:hAnsi="Times New Roman" w:cs="Times New Roman"/>
          <w:color w:val="231F20"/>
        </w:rPr>
        <w:t>which</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to</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draw</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a</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simple random</w:t>
      </w:r>
      <w:r w:rsidR="00FD0223" w:rsidRPr="00A846B8">
        <w:rPr>
          <w:rFonts w:ascii="Times New Roman" w:eastAsia="Calibri" w:hAnsi="Times New Roman" w:cs="Times New Roman"/>
          <w:color w:val="231F20"/>
          <w:spacing w:val="-5"/>
        </w:rPr>
        <w:t xml:space="preserve"> </w:t>
      </w:r>
      <w:r w:rsidR="00FD0223" w:rsidRPr="00A846B8">
        <w:rPr>
          <w:rFonts w:ascii="Times New Roman" w:eastAsia="Calibri" w:hAnsi="Times New Roman" w:cs="Times New Roman"/>
          <w:color w:val="231F20"/>
        </w:rPr>
        <w:t>sample.</w:t>
      </w:r>
    </w:p>
    <w:p w14:paraId="42BB14F1" w14:textId="34AD557F"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44</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It is feasible to draw a simple random sample of students from a list of all students enrolled.</w:t>
      </w:r>
    </w:p>
    <w:p w14:paraId="1E1F4CA0" w14:textId="78B5C37F"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231F20"/>
        </w:rPr>
      </w:pPr>
      <w:r w:rsidRPr="00A846B8">
        <w:rPr>
          <w:rFonts w:ascii="Times New Roman" w:eastAsia="Calibri" w:hAnsi="Times New Roman" w:cs="Times New Roman"/>
          <w:b/>
          <w:bCs/>
          <w:color w:val="231F20"/>
        </w:rPr>
        <w:t>45</w:t>
      </w:r>
      <w:r w:rsidR="00FD0223" w:rsidRPr="00A846B8">
        <w:rPr>
          <w:rFonts w:ascii="Times New Roman" w:eastAsia="Calibri" w:hAnsi="Times New Roman" w:cs="Times New Roman"/>
          <w:b/>
          <w:bCs/>
          <w:color w:val="231F20"/>
        </w:rPr>
        <w:t>.</w:t>
      </w:r>
      <w:r w:rsidR="00FD0223" w:rsidRPr="00A846B8">
        <w:rPr>
          <w:rFonts w:ascii="Times New Roman" w:eastAsia="Calibri" w:hAnsi="Times New Roman" w:cs="Times New Roman"/>
          <w:b/>
          <w:bCs/>
          <w:color w:val="231F20"/>
        </w:rPr>
        <w:tab/>
      </w:r>
      <w:r w:rsidR="00FD0223" w:rsidRPr="00A846B8">
        <w:rPr>
          <w:rFonts w:ascii="Times New Roman" w:eastAsia="Calibri" w:hAnsi="Times New Roman" w:cs="Times New Roman"/>
          <w:color w:val="231F20"/>
        </w:rPr>
        <w:t>Answers</w:t>
      </w:r>
      <w:r w:rsidR="00FD0223" w:rsidRPr="00A846B8">
        <w:rPr>
          <w:rFonts w:ascii="Times New Roman" w:eastAsia="Calibri" w:hAnsi="Times New Roman" w:cs="Times New Roman"/>
          <w:color w:val="231F20"/>
          <w:spacing w:val="-6"/>
        </w:rPr>
        <w:t xml:space="preserve"> </w:t>
      </w:r>
      <w:r w:rsidR="00FD0223" w:rsidRPr="00A846B8">
        <w:rPr>
          <w:rFonts w:ascii="Times New Roman" w:eastAsia="Calibri" w:hAnsi="Times New Roman" w:cs="Times New Roman"/>
          <w:color w:val="231F20"/>
        </w:rPr>
        <w:t>will</w:t>
      </w:r>
      <w:r w:rsidR="00FD0223" w:rsidRPr="00A846B8">
        <w:rPr>
          <w:rFonts w:ascii="Times New Roman" w:eastAsia="Calibri" w:hAnsi="Times New Roman" w:cs="Times New Roman"/>
          <w:color w:val="231F20"/>
          <w:spacing w:val="-3"/>
        </w:rPr>
        <w:t xml:space="preserve"> </w:t>
      </w:r>
      <w:r w:rsidR="00FD0223" w:rsidRPr="00A846B8">
        <w:rPr>
          <w:rFonts w:ascii="Times New Roman" w:eastAsia="Calibri" w:hAnsi="Times New Roman" w:cs="Times New Roman"/>
          <w:color w:val="231F20"/>
        </w:rPr>
        <w:t>vary.</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A</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simple</w:t>
      </w:r>
      <w:r w:rsidR="00FD0223" w:rsidRPr="00A846B8">
        <w:rPr>
          <w:rFonts w:ascii="Times New Roman" w:eastAsia="Calibri" w:hAnsi="Times New Roman" w:cs="Times New Roman"/>
          <w:color w:val="231F20"/>
          <w:spacing w:val="-5"/>
        </w:rPr>
        <w:t xml:space="preserve"> </w:t>
      </w:r>
      <w:r w:rsidR="00FD0223" w:rsidRPr="00A846B8">
        <w:rPr>
          <w:rFonts w:ascii="Times New Roman" w:eastAsia="Calibri" w:hAnsi="Times New Roman" w:cs="Times New Roman"/>
          <w:color w:val="231F20"/>
        </w:rPr>
        <w:t>random</w:t>
      </w:r>
      <w:r w:rsidR="00FD0223" w:rsidRPr="00A846B8">
        <w:rPr>
          <w:rFonts w:ascii="Times New Roman" w:eastAsia="Calibri" w:hAnsi="Times New Roman" w:cs="Times New Roman"/>
          <w:color w:val="231F20"/>
          <w:spacing w:val="-5"/>
        </w:rPr>
        <w:t xml:space="preserve"> </w:t>
      </w:r>
      <w:r w:rsidR="00FD0223" w:rsidRPr="00A846B8">
        <w:rPr>
          <w:rFonts w:ascii="Times New Roman" w:eastAsia="Calibri" w:hAnsi="Times New Roman" w:cs="Times New Roman"/>
          <w:color w:val="231F20"/>
        </w:rPr>
        <w:t>sample</w:t>
      </w:r>
      <w:r w:rsidR="00FD0223" w:rsidRPr="00A846B8">
        <w:rPr>
          <w:rFonts w:ascii="Times New Roman" w:eastAsia="Calibri" w:hAnsi="Times New Roman" w:cs="Times New Roman"/>
          <w:color w:val="231F20"/>
          <w:spacing w:val="-5"/>
        </w:rPr>
        <w:t xml:space="preserve"> </w:t>
      </w:r>
      <w:r w:rsidR="00FD0223" w:rsidRPr="00A846B8">
        <w:rPr>
          <w:rFonts w:ascii="Times New Roman" w:eastAsia="Calibri" w:hAnsi="Times New Roman" w:cs="Times New Roman"/>
          <w:color w:val="231F20"/>
        </w:rPr>
        <w:t>could</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be</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drawn from</w:t>
      </w:r>
      <w:r w:rsidR="00FD0223" w:rsidRPr="00A846B8">
        <w:rPr>
          <w:rFonts w:ascii="Times New Roman" w:eastAsia="Calibri" w:hAnsi="Times New Roman" w:cs="Times New Roman"/>
          <w:color w:val="231F20"/>
          <w:spacing w:val="-3"/>
        </w:rPr>
        <w:t xml:space="preserve"> </w:t>
      </w:r>
      <w:r w:rsidR="00FD0223" w:rsidRPr="00A846B8">
        <w:rPr>
          <w:rFonts w:ascii="Times New Roman" w:eastAsia="Calibri" w:hAnsi="Times New Roman" w:cs="Times New Roman"/>
          <w:color w:val="231F20"/>
        </w:rPr>
        <w:t>a</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list</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of</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all</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registered</w:t>
      </w:r>
      <w:r w:rsidR="00FD0223" w:rsidRPr="00A846B8">
        <w:rPr>
          <w:rFonts w:ascii="Times New Roman" w:eastAsia="Calibri" w:hAnsi="Times New Roman" w:cs="Times New Roman"/>
          <w:color w:val="231F20"/>
          <w:spacing w:val="-7"/>
        </w:rPr>
        <w:t xml:space="preserve"> </w:t>
      </w:r>
      <w:r w:rsidR="00FD0223" w:rsidRPr="00A846B8">
        <w:rPr>
          <w:rFonts w:ascii="Times New Roman" w:eastAsia="Calibri" w:hAnsi="Times New Roman" w:cs="Times New Roman"/>
          <w:color w:val="231F20"/>
        </w:rPr>
        <w:t>voters</w:t>
      </w:r>
      <w:r w:rsidR="00FD0223" w:rsidRPr="00A846B8">
        <w:rPr>
          <w:rFonts w:ascii="Times New Roman" w:eastAsia="Calibri" w:hAnsi="Times New Roman" w:cs="Times New Roman"/>
          <w:color w:val="231F20"/>
          <w:spacing w:val="-4"/>
        </w:rPr>
        <w:t xml:space="preserve"> </w:t>
      </w:r>
      <w:r w:rsidR="00FD0223" w:rsidRPr="00A846B8">
        <w:rPr>
          <w:rFonts w:ascii="Times New Roman" w:eastAsia="Calibri" w:hAnsi="Times New Roman" w:cs="Times New Roman"/>
          <w:color w:val="231F20"/>
        </w:rPr>
        <w:t>in</w:t>
      </w:r>
      <w:r w:rsidR="00FD0223" w:rsidRPr="00A846B8">
        <w:rPr>
          <w:rFonts w:ascii="Times New Roman" w:eastAsia="Calibri" w:hAnsi="Times New Roman" w:cs="Times New Roman"/>
          <w:color w:val="231F20"/>
          <w:spacing w:val="-1"/>
        </w:rPr>
        <w:t xml:space="preserve"> </w:t>
      </w:r>
      <w:r w:rsidR="00FD0223" w:rsidRPr="00A846B8">
        <w:rPr>
          <w:rFonts w:ascii="Times New Roman" w:eastAsia="Calibri" w:hAnsi="Times New Roman" w:cs="Times New Roman"/>
          <w:color w:val="231F20"/>
        </w:rPr>
        <w:t>the</w:t>
      </w:r>
      <w:r w:rsidR="00FD0223" w:rsidRPr="00A846B8">
        <w:rPr>
          <w:rFonts w:ascii="Times New Roman" w:eastAsia="Calibri" w:hAnsi="Times New Roman" w:cs="Times New Roman"/>
          <w:color w:val="231F20"/>
          <w:spacing w:val="-2"/>
        </w:rPr>
        <w:t xml:space="preserve"> </w:t>
      </w:r>
      <w:r w:rsidR="00FD0223" w:rsidRPr="00A846B8">
        <w:rPr>
          <w:rFonts w:ascii="Times New Roman" w:eastAsia="Calibri" w:hAnsi="Times New Roman" w:cs="Times New Roman"/>
          <w:color w:val="231F20"/>
        </w:rPr>
        <w:t>town.</w:t>
      </w:r>
    </w:p>
    <w:p w14:paraId="31CB5F42" w14:textId="7019E196"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Answers will vary. A systematic sample could be used in which every tenth item was sampled.</w:t>
      </w:r>
    </w:p>
    <w:p w14:paraId="6212253D" w14:textId="2BF01A79"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7</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Answers will vary. A stratiﬁed sample, consisting of simple random samples of 100 men and 100 women, could be drawn.</w:t>
      </w:r>
    </w:p>
    <w:p w14:paraId="6D2B9330" w14:textId="35346BD9"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Answers will vary. A simple random sample of tax forms could be drawn.</w:t>
      </w:r>
    </w:p>
    <w:p w14:paraId="3BBA863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DBB7D2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Extending the Concepts</w:t>
      </w:r>
    </w:p>
    <w:p w14:paraId="1CBC986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0A2FAED1" w14:textId="371A4025"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Answers will vary.</w:t>
      </w:r>
    </w:p>
    <w:p w14:paraId="62524404" w14:textId="483D7246" w:rsidR="00FD0223" w:rsidRPr="00A846B8" w:rsidRDefault="002B3368"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0</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 xml:space="preserve">Let’s say we will sample every </w:t>
      </w:r>
      <w:r w:rsidR="00FD0223" w:rsidRPr="00A846B8">
        <w:rPr>
          <w:rFonts w:ascii="Times New Roman" w:eastAsia="Calibri" w:hAnsi="Times New Roman" w:cs="Times New Roman"/>
          <w:i/>
          <w:iCs/>
          <w:color w:val="000000"/>
        </w:rPr>
        <w:t>k</w:t>
      </w:r>
      <w:r w:rsidR="00FD0223" w:rsidRPr="00A846B8">
        <w:rPr>
          <w:rFonts w:ascii="Times New Roman" w:eastAsia="Calibri" w:hAnsi="Times New Roman" w:cs="Times New Roman"/>
          <w:color w:val="000000"/>
        </w:rPr>
        <w:t xml:space="preserve">th item. This determines </w:t>
      </w:r>
      <w:r w:rsidR="00FD0223" w:rsidRPr="00A846B8">
        <w:rPr>
          <w:rFonts w:ascii="Times New Roman" w:eastAsia="Calibri" w:hAnsi="Times New Roman" w:cs="Times New Roman"/>
          <w:i/>
          <w:iCs/>
          <w:color w:val="000000"/>
        </w:rPr>
        <w:t xml:space="preserve">k </w:t>
      </w:r>
      <w:r w:rsidR="00FD0223" w:rsidRPr="00A846B8">
        <w:rPr>
          <w:rFonts w:ascii="Times New Roman" w:eastAsia="Calibri" w:hAnsi="Times New Roman" w:cs="Times New Roman"/>
          <w:color w:val="000000"/>
        </w:rPr>
        <w:t xml:space="preserve">− 1 clusters; the ﬁrst cluster consists of items 1, </w:t>
      </w:r>
      <w:r w:rsidR="00FD0223" w:rsidRPr="00A846B8">
        <w:rPr>
          <w:rFonts w:ascii="Times New Roman" w:eastAsia="Calibri" w:hAnsi="Times New Roman" w:cs="Times New Roman"/>
          <w:i/>
          <w:iCs/>
          <w:color w:val="000000"/>
        </w:rPr>
        <w:t xml:space="preserve">k </w:t>
      </w:r>
      <w:r w:rsidR="00FD0223" w:rsidRPr="00A846B8">
        <w:rPr>
          <w:rFonts w:ascii="Times New Roman" w:eastAsia="Calibri" w:hAnsi="Times New Roman" w:cs="Times New Roman"/>
          <w:color w:val="000000"/>
        </w:rPr>
        <w:t>+ 1, 2</w:t>
      </w:r>
      <w:r w:rsidR="00FD0223" w:rsidRPr="00A846B8">
        <w:rPr>
          <w:rFonts w:ascii="Times New Roman" w:eastAsia="Calibri" w:hAnsi="Times New Roman" w:cs="Times New Roman"/>
          <w:i/>
          <w:iCs/>
          <w:color w:val="000000"/>
        </w:rPr>
        <w:t xml:space="preserve">k </w:t>
      </w:r>
      <w:r w:rsidR="00FD0223" w:rsidRPr="00A846B8">
        <w:rPr>
          <w:rFonts w:ascii="Times New Roman" w:eastAsia="Calibri" w:hAnsi="Times New Roman" w:cs="Times New Roman"/>
          <w:color w:val="000000"/>
        </w:rPr>
        <w:t xml:space="preserve">+ 1, …; the second cluster consists of items 2, </w:t>
      </w:r>
      <w:r w:rsidR="00FD0223" w:rsidRPr="00A846B8">
        <w:rPr>
          <w:rFonts w:ascii="Times New Roman" w:eastAsia="Calibri" w:hAnsi="Times New Roman" w:cs="Times New Roman"/>
          <w:i/>
          <w:iCs/>
          <w:color w:val="000000"/>
        </w:rPr>
        <w:t xml:space="preserve">k </w:t>
      </w:r>
      <w:r w:rsidR="00FD0223" w:rsidRPr="00A846B8">
        <w:rPr>
          <w:rFonts w:ascii="Times New Roman" w:eastAsia="Calibri" w:hAnsi="Times New Roman" w:cs="Times New Roman"/>
          <w:color w:val="000000"/>
        </w:rPr>
        <w:t>+ 2, 2</w:t>
      </w:r>
      <w:r w:rsidR="00FD0223" w:rsidRPr="00A846B8">
        <w:rPr>
          <w:rFonts w:ascii="Times New Roman" w:eastAsia="Calibri" w:hAnsi="Times New Roman" w:cs="Times New Roman"/>
          <w:i/>
          <w:iCs/>
          <w:color w:val="000000"/>
        </w:rPr>
        <w:t xml:space="preserve">k </w:t>
      </w:r>
      <w:r w:rsidR="00FD0223" w:rsidRPr="00A846B8">
        <w:rPr>
          <w:rFonts w:ascii="Times New Roman" w:eastAsia="Calibri" w:hAnsi="Times New Roman" w:cs="Times New Roman"/>
          <w:color w:val="000000"/>
        </w:rPr>
        <w:t>+ 2, …; and so on. Choosing a systematic sample is like choosing one of these clusters at random.</w:t>
      </w:r>
    </w:p>
    <w:p w14:paraId="7855C34A" w14:textId="77777777" w:rsidR="009A624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55DE3E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A846B8">
        <w:rPr>
          <w:rFonts w:ascii="Times New Roman" w:eastAsia="Calibri" w:hAnsi="Times New Roman" w:cs="Times New Roman"/>
          <w:b/>
          <w:color w:val="000000"/>
          <w:u w:val="single"/>
        </w:rPr>
        <w:t>Section 1.2</w:t>
      </w:r>
    </w:p>
    <w:p w14:paraId="3DFDFE3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540EA59A" w14:textId="3B7926A7" w:rsidR="00FD0223" w:rsidRPr="00A846B8"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A846B8">
        <w:rPr>
          <w:rFonts w:ascii="Times New Roman" w:eastAsia="Calibri" w:hAnsi="Times New Roman" w:cs="Times New Roman"/>
          <w:b/>
          <w:bCs/>
          <w:color w:val="000000"/>
        </w:rPr>
        <w:t xml:space="preserve">Exercises 1 – </w:t>
      </w:r>
      <w:r w:rsidR="0008650C" w:rsidRPr="00A846B8">
        <w:rPr>
          <w:rFonts w:ascii="Times New Roman" w:eastAsia="Calibri" w:hAnsi="Times New Roman" w:cs="Times New Roman"/>
          <w:b/>
          <w:bCs/>
          <w:color w:val="000000"/>
        </w:rPr>
        <w:t xml:space="preserve">5 </w:t>
      </w:r>
      <w:r w:rsidRPr="00A846B8">
        <w:rPr>
          <w:rFonts w:ascii="Times New Roman" w:eastAsia="Calibri" w:hAnsi="Times New Roman" w:cs="Times New Roman"/>
          <w:b/>
          <w:bCs/>
          <w:color w:val="000000"/>
        </w:rPr>
        <w:t xml:space="preserve">are the Check Your Understanding exercises for this section. </w:t>
      </w:r>
    </w:p>
    <w:p w14:paraId="50F3D71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358E840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Understanding the Concepts</w:t>
      </w:r>
    </w:p>
    <w:p w14:paraId="376B42F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rPr>
      </w:pPr>
    </w:p>
    <w:p w14:paraId="28F458A5" w14:textId="31CC9F4C"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variables</w:t>
      </w:r>
    </w:p>
    <w:p w14:paraId="315632A7" w14:textId="0D95DBD1" w:rsidR="0008650C"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data</w:t>
      </w:r>
    </w:p>
    <w:p w14:paraId="40F968CA" w14:textId="1207FD28"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3B35E5B9" w14:textId="57879323"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1DBAC9F8" w14:textId="07249AFB"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 ordinal</w:t>
      </w:r>
    </w:p>
    <w:p w14:paraId="21E2E7D1" w14:textId="225A4CED"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1</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p>
    <w:p w14:paraId="18E403A9" w14:textId="6DEFD7D1"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lastRenderedPageBreak/>
        <w:t>12</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Continuous</w:t>
      </w:r>
    </w:p>
    <w:p w14:paraId="7E6D2FD9" w14:textId="253763D7" w:rsidR="00FD0223" w:rsidRPr="00A846B8" w:rsidRDefault="007C1CCD"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7C1CCD">
        <w:rPr>
          <w:position w:val="-12"/>
        </w:rPr>
        <w:object w:dxaOrig="340" w:dyaOrig="360" w14:anchorId="2B8A2C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8pt" o:ole="">
            <v:imagedata r:id="rId6" o:title=""/>
          </v:shape>
          <o:OLEObject Type="Embed" ProgID="Equation.DSMT4" ShapeID="_x0000_i1025" DrawAspect="Content" ObjectID="_1692081984" r:id="rId7"/>
        </w:object>
      </w:r>
      <w:r w:rsidR="0008650C" w:rsidRPr="00A846B8">
        <w:rPr>
          <w:rFonts w:ascii="Times New Roman" w:eastAsia="Calibri" w:hAnsi="Times New Roman" w:cs="Times New Roman"/>
          <w:b/>
          <w:bCs/>
          <w:color w:val="000000"/>
        </w:rPr>
        <w:t>13</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False. Quantitative variables describe how much or how many of something there is.</w:t>
      </w:r>
    </w:p>
    <w:p w14:paraId="3DD1A6A5" w14:textId="27267CD5"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4</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True</w:t>
      </w:r>
    </w:p>
    <w:p w14:paraId="2EF2E9E0" w14:textId="0A8FBB0B"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5</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True</w:t>
      </w:r>
    </w:p>
    <w:p w14:paraId="3802F95D" w14:textId="4707494C" w:rsidR="00FD0223" w:rsidRPr="00A846B8" w:rsidRDefault="0008650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True</w:t>
      </w:r>
    </w:p>
    <w:p w14:paraId="6525271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D59BA67"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Practicing the Skills</w:t>
      </w:r>
    </w:p>
    <w:p w14:paraId="5650F6D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B1A150E" w14:textId="7D93BA34"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7</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32A6A576" w14:textId="275B55AD"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3E265E95" w14:textId="75F2A031"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6107553D" w14:textId="77F8698A"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0</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715E0090" w14:textId="0FF5C926"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1</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3E489ABC" w14:textId="63326D93"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2</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0264F30B" w14:textId="20A29824"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3</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75CCB12E" w14:textId="18B35A99"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4</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48B616CB" w14:textId="33A757EE"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5</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litative</w:t>
      </w:r>
    </w:p>
    <w:p w14:paraId="0C953581" w14:textId="35E50FB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53323B7A" w14:textId="2F98B98C"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7</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49209834" w14:textId="1112F013"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w:t>
      </w:r>
    </w:p>
    <w:p w14:paraId="027BD76A" w14:textId="1E90D5EE"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6403ACC9" w14:textId="356BDAD0"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0</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7C088C76" w14:textId="05B61EC1"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1</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w:t>
      </w:r>
    </w:p>
    <w:p w14:paraId="6F017BDB" w14:textId="36C686A4"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2</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w:t>
      </w:r>
    </w:p>
    <w:p w14:paraId="26F97D77" w14:textId="792801B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3</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w:t>
      </w:r>
    </w:p>
    <w:p w14:paraId="4C4F1047" w14:textId="0ED6B5E8"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4</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103049AA" w14:textId="5E0D3276"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5</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Continuous</w:t>
      </w:r>
    </w:p>
    <w:p w14:paraId="2786B861" w14:textId="3B55C703"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Continuous</w:t>
      </w:r>
    </w:p>
    <w:p w14:paraId="765C2EDC" w14:textId="64C09860"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7</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p>
    <w:p w14:paraId="497EB504" w14:textId="4BA2965B"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p>
    <w:p w14:paraId="1CF3477A" w14:textId="376F0816"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Continuous</w:t>
      </w:r>
    </w:p>
    <w:p w14:paraId="3C09D1D0" w14:textId="3996047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0</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p>
    <w:p w14:paraId="5FC2DEC5" w14:textId="4B36263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1</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p>
    <w:p w14:paraId="51E90CF9" w14:textId="7764F5C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2</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Continuous</w:t>
      </w:r>
    </w:p>
    <w:p w14:paraId="7B463876" w14:textId="51C477DF" w:rsidR="009A624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3.</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Interval</w:t>
      </w:r>
    </w:p>
    <w:p w14:paraId="64BA1721" w14:textId="55117746"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4.</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Ratio</w:t>
      </w:r>
    </w:p>
    <w:p w14:paraId="620D32BD" w14:textId="752AB85D"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45.</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Ratio</w:t>
      </w:r>
    </w:p>
    <w:p w14:paraId="43DDC666" w14:textId="49ADD67C"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6.</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Interval</w:t>
      </w:r>
    </w:p>
    <w:p w14:paraId="1DE90872" w14:textId="365361E6"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7.</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Interval</w:t>
      </w:r>
    </w:p>
    <w:p w14:paraId="0FF5B77D" w14:textId="13D727DA"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8.</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Ratio</w:t>
      </w:r>
    </w:p>
    <w:p w14:paraId="40209C1B" w14:textId="1C57DCE5"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9.</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Interval</w:t>
      </w:r>
    </w:p>
    <w:p w14:paraId="3E117D58" w14:textId="2A27B7AD"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0.</w:t>
      </w:r>
      <w:r w:rsidRPr="00A846B8">
        <w:rPr>
          <w:rFonts w:ascii="Times New Roman" w:eastAsia="Calibri" w:hAnsi="Times New Roman" w:cs="Times New Roman"/>
          <w:color w:val="000000"/>
        </w:rPr>
        <w:tab/>
      </w:r>
      <w:r w:rsidRPr="00A846B8">
        <w:rPr>
          <w:rFonts w:ascii="Times New Roman" w:eastAsia="Calibri" w:hAnsi="Times New Roman" w:cs="Times New Roman"/>
          <w:color w:val="000000"/>
        </w:rPr>
        <w:tab/>
        <w:t>Ratio</w:t>
      </w:r>
    </w:p>
    <w:p w14:paraId="1A199245" w14:textId="77777777" w:rsidR="009A6243" w:rsidRPr="00A846B8" w:rsidRDefault="009A6243" w:rsidP="009A624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79379773" w14:textId="77777777" w:rsidR="009A624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74A38B6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1275A7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Working with the Concepts</w:t>
      </w:r>
    </w:p>
    <w:p w14:paraId="1DC73B4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F39489C" w14:textId="7735BF69"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1</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r w:rsidRPr="00A846B8">
        <w:rPr>
          <w:rFonts w:ascii="Times New Roman" w:eastAsia="Calibri" w:hAnsi="Times New Roman" w:cs="Times New Roman"/>
          <w:color w:val="000000"/>
        </w:rPr>
        <w:t>; Qualitative</w:t>
      </w:r>
    </w:p>
    <w:p w14:paraId="53A38F9E" w14:textId="63FD238A"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2</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Discrete</w:t>
      </w:r>
      <w:r w:rsidRPr="00A846B8">
        <w:rPr>
          <w:rFonts w:ascii="Times New Roman" w:eastAsia="Calibri" w:hAnsi="Times New Roman" w:cs="Times New Roman"/>
          <w:color w:val="000000"/>
        </w:rPr>
        <w:t>; Quantitative</w:t>
      </w:r>
    </w:p>
    <w:p w14:paraId="44C97F7C" w14:textId="014963D7"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3</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012C7EC9" w14:textId="7787E87F"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4</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Quantitative</w:t>
      </w:r>
    </w:p>
    <w:p w14:paraId="2308841E" w14:textId="33EF5596"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5</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Nominal</w:t>
      </w:r>
    </w:p>
    <w:p w14:paraId="18C134FD" w14:textId="7FB32DD6" w:rsidR="00FD0223" w:rsidRPr="00A846B8" w:rsidRDefault="009A624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6</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r>
      <w:r w:rsidR="00FD0223" w:rsidRPr="00A846B8">
        <w:rPr>
          <w:rFonts w:ascii="Times New Roman" w:eastAsia="Calibri" w:hAnsi="Times New Roman" w:cs="Times New Roman"/>
          <w:color w:val="000000"/>
        </w:rPr>
        <w:t>Ordinal</w:t>
      </w:r>
    </w:p>
    <w:p w14:paraId="471A94D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1CC7313" w14:textId="47D2D0B2" w:rsidR="00FD0223" w:rsidRPr="00A846B8" w:rsidRDefault="009A624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57</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t xml:space="preserve">(A) </w:t>
      </w:r>
      <w:r w:rsidR="000F1C06" w:rsidRPr="00A846B8">
        <w:rPr>
          <w:rFonts w:ascii="Times New Roman" w:eastAsia="Calibri" w:hAnsi="Times New Roman" w:cs="Times New Roman"/>
          <w:color w:val="000000"/>
        </w:rPr>
        <w:t xml:space="preserve">Game Title, </w:t>
      </w:r>
      <w:r w:rsidRPr="00A846B8">
        <w:rPr>
          <w:rFonts w:ascii="Times New Roman" w:eastAsia="Calibri" w:hAnsi="Times New Roman" w:cs="Times New Roman"/>
          <w:color w:val="000000"/>
        </w:rPr>
        <w:t>Developer</w:t>
      </w:r>
    </w:p>
    <w:p w14:paraId="7B679131" w14:textId="2DE92EBF" w:rsidR="00FD0223" w:rsidRPr="00A846B8" w:rsidRDefault="006B4848"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009A6243" w:rsidRPr="00A846B8">
        <w:rPr>
          <w:rFonts w:ascii="Times New Roman" w:eastAsia="Calibri" w:hAnsi="Times New Roman" w:cs="Times New Roman"/>
          <w:color w:val="000000"/>
        </w:rPr>
        <w:t>Initial</w:t>
      </w:r>
      <w:r w:rsidR="009A6243" w:rsidRPr="00A846B8">
        <w:rPr>
          <w:rFonts w:ascii="Times New Roman" w:eastAsia="Calibri" w:hAnsi="Times New Roman" w:cs="Times New Roman"/>
          <w:b/>
          <w:bCs/>
          <w:color w:val="000000"/>
        </w:rPr>
        <w:t xml:space="preserve"> </w:t>
      </w:r>
      <w:r w:rsidRPr="00A846B8">
        <w:rPr>
          <w:rFonts w:ascii="Times New Roman" w:eastAsia="Calibri" w:hAnsi="Times New Roman" w:cs="Times New Roman"/>
          <w:color w:val="000000"/>
        </w:rPr>
        <w:t>Release Year</w:t>
      </w:r>
      <w:r w:rsidR="00FD0223" w:rsidRPr="00A846B8">
        <w:rPr>
          <w:rFonts w:ascii="Times New Roman" w:eastAsia="Calibri" w:hAnsi="Times New Roman" w:cs="Times New Roman"/>
          <w:color w:val="000000"/>
        </w:rPr>
        <w:t>,</w:t>
      </w:r>
      <w:r w:rsidRPr="00A846B8">
        <w:rPr>
          <w:rFonts w:ascii="Times New Roman" w:eastAsia="Calibri" w:hAnsi="Times New Roman" w:cs="Times New Roman"/>
          <w:color w:val="000000"/>
        </w:rPr>
        <w:t xml:space="preserve"> Copies Sold</w:t>
      </w:r>
    </w:p>
    <w:p w14:paraId="4F39F737" w14:textId="0EF0BEFA"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009A6243" w:rsidRPr="00A846B8">
        <w:rPr>
          <w:rFonts w:ascii="Times New Roman" w:eastAsia="Calibri" w:hAnsi="Times New Roman" w:cs="Times New Roman"/>
          <w:color w:val="000000"/>
        </w:rPr>
        <w:t xml:space="preserve">Developer </w:t>
      </w:r>
    </w:p>
    <w:p w14:paraId="7DCDE0E7" w14:textId="77777777" w:rsidR="00FD0223" w:rsidRPr="00A846B8" w:rsidRDefault="00FD0223" w:rsidP="00835090">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D) </w:t>
      </w:r>
      <w:r w:rsidRPr="00A846B8">
        <w:rPr>
          <w:rFonts w:ascii="Times New Roman" w:eastAsia="Calibri" w:hAnsi="Times New Roman" w:cs="Times New Roman"/>
          <w:color w:val="000000"/>
        </w:rPr>
        <w:t>Game Title</w:t>
      </w:r>
    </w:p>
    <w:p w14:paraId="5E39FBA5" w14:textId="4DC1682C" w:rsidR="00FD0223" w:rsidRPr="00A846B8" w:rsidRDefault="009A624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58</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t xml:space="preserve">(A) </w:t>
      </w:r>
      <w:r w:rsidR="00FD0223" w:rsidRPr="00A846B8">
        <w:rPr>
          <w:rFonts w:ascii="Times New Roman" w:eastAsia="Calibri" w:hAnsi="Times New Roman" w:cs="Times New Roman"/>
          <w:color w:val="000000"/>
        </w:rPr>
        <w:t>Movie T</w:t>
      </w:r>
      <w:r w:rsidR="006B4848" w:rsidRPr="00A846B8">
        <w:rPr>
          <w:rFonts w:ascii="Times New Roman" w:eastAsia="Calibri" w:hAnsi="Times New Roman" w:cs="Times New Roman"/>
          <w:color w:val="000000"/>
        </w:rPr>
        <w:t xml:space="preserve">itle, </w:t>
      </w:r>
      <w:r w:rsidRPr="00A846B8">
        <w:rPr>
          <w:rFonts w:ascii="Times New Roman" w:eastAsia="Calibri" w:hAnsi="Times New Roman" w:cs="Times New Roman"/>
          <w:color w:val="000000"/>
        </w:rPr>
        <w:t>Studio</w:t>
      </w:r>
    </w:p>
    <w:p w14:paraId="7177E159" w14:textId="77777777" w:rsidR="00FD0223" w:rsidRPr="00A846B8"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006B4848" w:rsidRPr="00A846B8">
        <w:rPr>
          <w:rFonts w:ascii="Times New Roman" w:eastAsia="Calibri" w:hAnsi="Times New Roman" w:cs="Times New Roman"/>
          <w:bCs/>
          <w:color w:val="000000"/>
        </w:rPr>
        <w:t>Release</w:t>
      </w:r>
      <w:r w:rsidR="006B4848" w:rsidRPr="00A846B8">
        <w:rPr>
          <w:rFonts w:ascii="Times New Roman" w:eastAsia="Calibri" w:hAnsi="Times New Roman" w:cs="Times New Roman"/>
          <w:b/>
          <w:bCs/>
          <w:color w:val="000000"/>
        </w:rPr>
        <w:t xml:space="preserve"> </w:t>
      </w:r>
      <w:r w:rsidR="006B4848" w:rsidRPr="00A846B8">
        <w:rPr>
          <w:rFonts w:ascii="Times New Roman" w:eastAsia="Calibri" w:hAnsi="Times New Roman" w:cs="Times New Roman"/>
          <w:color w:val="000000"/>
        </w:rPr>
        <w:t>Year, Ticket Sales, Running Time</w:t>
      </w:r>
    </w:p>
    <w:p w14:paraId="1F0D0F91" w14:textId="3D78139C" w:rsidR="00FD0223" w:rsidRPr="00A846B8"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009A6243" w:rsidRPr="00A846B8">
        <w:rPr>
          <w:rFonts w:ascii="Times New Roman" w:eastAsia="Calibri" w:hAnsi="Times New Roman" w:cs="Times New Roman"/>
          <w:color w:val="000000"/>
        </w:rPr>
        <w:t xml:space="preserve">Studio </w:t>
      </w:r>
    </w:p>
    <w:p w14:paraId="531AE772" w14:textId="77777777" w:rsidR="00FD0223" w:rsidRPr="00A846B8" w:rsidRDefault="00FD0223" w:rsidP="00FD0223">
      <w:pPr>
        <w:tabs>
          <w:tab w:val="left" w:pos="360"/>
        </w:tabs>
        <w:autoSpaceDE w:val="0"/>
        <w:autoSpaceDN w:val="0"/>
        <w:adjustRightInd w:val="0"/>
        <w:spacing w:after="0" w:line="240" w:lineRule="auto"/>
        <w:ind w:left="720" w:right="-20"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D) </w:t>
      </w:r>
      <w:r w:rsidR="006B4848" w:rsidRPr="00A846B8">
        <w:rPr>
          <w:rFonts w:ascii="Times New Roman" w:eastAsia="Calibri" w:hAnsi="Times New Roman" w:cs="Times New Roman"/>
          <w:color w:val="000000"/>
        </w:rPr>
        <w:t>Movie Title</w:t>
      </w:r>
    </w:p>
    <w:p w14:paraId="4A2DDBF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C5CDE4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Extending the Concepts</w:t>
      </w:r>
    </w:p>
    <w:p w14:paraId="71C96A6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7037B88" w14:textId="429528DB" w:rsidR="00FD0223" w:rsidRPr="00A846B8" w:rsidRDefault="009A624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59</w:t>
      </w:r>
      <w:r w:rsidR="00FD0223" w:rsidRPr="00A846B8">
        <w:rPr>
          <w:rFonts w:ascii="Times New Roman" w:eastAsia="Calibri" w:hAnsi="Times New Roman" w:cs="Times New Roman"/>
          <w:b/>
          <w:bCs/>
          <w:color w:val="000000"/>
        </w:rPr>
        <w:t>.</w:t>
      </w:r>
      <w:r w:rsidR="00FD0223" w:rsidRPr="00A846B8">
        <w:rPr>
          <w:rFonts w:ascii="Times New Roman" w:eastAsia="Calibri" w:hAnsi="Times New Roman" w:cs="Times New Roman"/>
          <w:b/>
          <w:bCs/>
          <w:color w:val="000000"/>
        </w:rPr>
        <w:tab/>
        <w:t xml:space="preserve">(A) </w:t>
      </w:r>
      <w:r w:rsidR="00FD0223" w:rsidRPr="00A846B8">
        <w:rPr>
          <w:rFonts w:ascii="Times New Roman" w:eastAsia="Calibri" w:hAnsi="Times New Roman" w:cs="Times New Roman"/>
          <w:color w:val="000000"/>
        </w:rPr>
        <w:t>Ordinal</w:t>
      </w:r>
    </w:p>
    <w:p w14:paraId="3BA6FE54"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Yes, it reﬂ</w:t>
      </w:r>
      <w:r w:rsidR="006B4848" w:rsidRPr="00A846B8">
        <w:rPr>
          <w:rFonts w:ascii="Times New Roman" w:eastAsia="Calibri" w:hAnsi="Times New Roman" w:cs="Times New Roman"/>
          <w:color w:val="000000"/>
        </w:rPr>
        <w:t xml:space="preserve">ects a more favorable opinion </w:t>
      </w:r>
      <w:r w:rsidRPr="00A846B8">
        <w:rPr>
          <w:rFonts w:ascii="Times New Roman" w:eastAsia="Calibri" w:hAnsi="Times New Roman" w:cs="Times New Roman"/>
          <w:color w:val="000000"/>
        </w:rPr>
        <w:t>of the c</w:t>
      </w:r>
      <w:r w:rsidR="006B4848" w:rsidRPr="00A846B8">
        <w:rPr>
          <w:rFonts w:ascii="Times New Roman" w:eastAsia="Calibri" w:hAnsi="Times New Roman" w:cs="Times New Roman"/>
          <w:color w:val="000000"/>
        </w:rPr>
        <w:t xml:space="preserve">onstruction of a new shopping </w:t>
      </w:r>
      <w:r w:rsidRPr="00A846B8">
        <w:rPr>
          <w:rFonts w:ascii="Times New Roman" w:eastAsia="Calibri" w:hAnsi="Times New Roman" w:cs="Times New Roman"/>
          <w:color w:val="000000"/>
        </w:rPr>
        <w:t>mall.</w:t>
      </w:r>
    </w:p>
    <w:p w14:paraId="1077A1E7"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No, we cannot say that Jason’s opinion is twice as favorable.</w:t>
      </w:r>
    </w:p>
    <w:p w14:paraId="588AD609"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D) </w:t>
      </w:r>
      <w:r w:rsidRPr="00A846B8">
        <w:rPr>
          <w:rFonts w:ascii="Times New Roman" w:eastAsia="Calibri" w:hAnsi="Times New Roman" w:cs="Times New Roman"/>
          <w:color w:val="000000"/>
        </w:rPr>
        <w:t>Quantitative</w:t>
      </w:r>
    </w:p>
    <w:p w14:paraId="6141FD2C"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E) </w:t>
      </w:r>
      <w:r w:rsidRPr="00A846B8">
        <w:rPr>
          <w:rFonts w:ascii="Times New Roman" w:eastAsia="Calibri" w:hAnsi="Times New Roman" w:cs="Times New Roman"/>
          <w:color w:val="000000"/>
        </w:rPr>
        <w:t xml:space="preserve">Yes, Brenda’s answer reﬂects the ownership </w:t>
      </w:r>
      <w:r w:rsidR="006B4848" w:rsidRPr="00A846B8">
        <w:rPr>
          <w:rFonts w:ascii="Times New Roman" w:eastAsia="Calibri" w:hAnsi="Times New Roman" w:cs="Times New Roman"/>
          <w:color w:val="000000"/>
        </w:rPr>
        <w:t xml:space="preserve">of more cars, and speciﬁcally, </w:t>
      </w:r>
      <w:r w:rsidRPr="00A846B8">
        <w:rPr>
          <w:rFonts w:ascii="Times New Roman" w:eastAsia="Calibri" w:hAnsi="Times New Roman" w:cs="Times New Roman"/>
          <w:color w:val="000000"/>
        </w:rPr>
        <w:t>the ownership of twice as many cars.</w:t>
      </w:r>
    </w:p>
    <w:p w14:paraId="3B9A5C0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F) </w:t>
      </w:r>
      <w:r w:rsidRPr="00A846B8">
        <w:rPr>
          <w:rFonts w:ascii="Times New Roman" w:eastAsia="Calibri" w:hAnsi="Times New Roman" w:cs="Times New Roman"/>
          <w:color w:val="000000"/>
        </w:rPr>
        <w:t>Nominal</w:t>
      </w:r>
    </w:p>
    <w:p w14:paraId="2BC92042"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G) </w:t>
      </w:r>
      <w:r w:rsidRPr="00A846B8">
        <w:rPr>
          <w:rFonts w:ascii="Times New Roman" w:eastAsia="Calibri" w:hAnsi="Times New Roman" w:cs="Times New Roman"/>
          <w:color w:val="000000"/>
        </w:rPr>
        <w:t>No, Brenda’s answer reﬂects neither more of something nor twice as much of something.</w:t>
      </w:r>
    </w:p>
    <w:p w14:paraId="5DE741C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BD3DCF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9D0CFD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A846B8">
        <w:rPr>
          <w:rFonts w:ascii="Times New Roman" w:eastAsia="Calibri" w:hAnsi="Times New Roman" w:cs="Times New Roman"/>
          <w:b/>
          <w:color w:val="000000"/>
          <w:u w:val="single"/>
        </w:rPr>
        <w:t>Section 1.3</w:t>
      </w:r>
    </w:p>
    <w:p w14:paraId="3AC32CD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6C9C5952" w14:textId="6F4D2396" w:rsidR="00FD0223" w:rsidRPr="00A846B8"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A846B8">
        <w:rPr>
          <w:rFonts w:ascii="Times New Roman" w:eastAsia="Calibri" w:hAnsi="Times New Roman" w:cs="Times New Roman"/>
          <w:b/>
          <w:bCs/>
          <w:color w:val="000000"/>
        </w:rPr>
        <w:t xml:space="preserve">Exercises 1 – 4 are the Check Your Understanding exercises for this section. </w:t>
      </w:r>
    </w:p>
    <w:p w14:paraId="451B8C7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4CE947E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Understanding the Concepts</w:t>
      </w:r>
    </w:p>
    <w:p w14:paraId="2C77BD5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8A6647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randomized</w:t>
      </w:r>
    </w:p>
    <w:p w14:paraId="726981E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double-blind</w:t>
      </w:r>
    </w:p>
    <w:p w14:paraId="54AA204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observational</w:t>
      </w:r>
    </w:p>
    <w:p w14:paraId="1DA488F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onfounder</w:t>
      </w:r>
    </w:p>
    <w:p w14:paraId="4C27A21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prospective</w:t>
      </w:r>
    </w:p>
    <w:p w14:paraId="2782C3F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ohort</w:t>
      </w:r>
    </w:p>
    <w:p w14:paraId="5EA5CD7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19C891DF" w14:textId="77777777" w:rsidR="00FD0223" w:rsidRPr="00A846B8" w:rsidRDefault="00FD0223" w:rsidP="005707CD">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A confounder makes it harder to draw conclusions from a study.</w:t>
      </w:r>
    </w:p>
    <w:p w14:paraId="3E90D59A" w14:textId="77777777" w:rsidR="00FD0223" w:rsidRPr="00A846B8"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lastRenderedPageBreak/>
        <w:t>1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In a randomized experiment, subjects are assigned to treatment groups at random.</w:t>
      </w:r>
    </w:p>
    <w:p w14:paraId="555F5A9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Randomized experiments are generally more reliable than observational studies.</w:t>
      </w:r>
    </w:p>
    <w:p w14:paraId="4624724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7F402869" w14:textId="77777777" w:rsidR="00FD0223" w:rsidRPr="00A846B8" w:rsidRDefault="00FD0223"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5B5B4D90" w14:textId="77777777" w:rsidR="004B2370" w:rsidRPr="00A846B8" w:rsidRDefault="004B2370" w:rsidP="00835090">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8BB6C3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Practicing the Skills</w:t>
      </w:r>
      <w:r w:rsidRPr="00A846B8">
        <w:rPr>
          <w:rFonts w:ascii="Times New Roman" w:eastAsia="Calibri" w:hAnsi="Times New Roman" w:cs="Times New Roman"/>
          <w:b/>
          <w:bCs/>
          <w:color w:val="000000"/>
        </w:rPr>
        <w:br/>
      </w:r>
    </w:p>
    <w:p w14:paraId="29348C0C"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7.</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Randomized experiment</w:t>
      </w:r>
    </w:p>
    <w:p w14:paraId="5FED760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Yes, because the assignment to </w:t>
      </w:r>
      <w:r w:rsidRPr="00A846B8">
        <w:rPr>
          <w:rFonts w:ascii="Times New Roman" w:eastAsia="Calibri" w:hAnsi="Times New Roman" w:cs="Times New Roman"/>
          <w:color w:val="000000"/>
        </w:rPr>
        <w:br/>
        <w:t>treatments is made at random, there is no sys</w:t>
      </w:r>
      <w:r w:rsidR="005707CD" w:rsidRPr="00A846B8">
        <w:rPr>
          <w:rFonts w:ascii="Times New Roman" w:eastAsia="Calibri" w:hAnsi="Times New Roman" w:cs="Times New Roman"/>
          <w:color w:val="000000"/>
        </w:rPr>
        <w:t xml:space="preserve">tematic difference between the </w:t>
      </w:r>
      <w:r w:rsidRPr="00A846B8">
        <w:rPr>
          <w:rFonts w:ascii="Times New Roman" w:eastAsia="Calibri" w:hAnsi="Times New Roman" w:cs="Times New Roman"/>
          <w:color w:val="000000"/>
        </w:rPr>
        <w:t>groups othe</w:t>
      </w:r>
      <w:r w:rsidR="005707CD" w:rsidRPr="00A846B8">
        <w:rPr>
          <w:rFonts w:ascii="Times New Roman" w:eastAsia="Calibri" w:hAnsi="Times New Roman" w:cs="Times New Roman"/>
          <w:color w:val="000000"/>
        </w:rPr>
        <w:t xml:space="preserve">r than the drug taken that can </w:t>
      </w:r>
      <w:r w:rsidRPr="00A846B8">
        <w:rPr>
          <w:rFonts w:ascii="Times New Roman" w:eastAsia="Calibri" w:hAnsi="Times New Roman" w:cs="Times New Roman"/>
          <w:color w:val="000000"/>
        </w:rPr>
        <w:t>explain the difference in pain relief.</w:t>
      </w:r>
    </w:p>
    <w:p w14:paraId="33D70527"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8.</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Observational study</w:t>
      </w:r>
    </w:p>
    <w:p w14:paraId="5AED6BA1"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No, because this is an observational </w:t>
      </w:r>
      <w:r w:rsidRPr="00A846B8">
        <w:rPr>
          <w:rFonts w:ascii="Times New Roman" w:eastAsia="Calibri" w:hAnsi="Times New Roman" w:cs="Times New Roman"/>
          <w:color w:val="000000"/>
        </w:rPr>
        <w:br/>
        <w:t xml:space="preserve">study, the results may be due to </w:t>
      </w:r>
      <w:r w:rsidRPr="00A846B8">
        <w:rPr>
          <w:rFonts w:ascii="Times New Roman" w:eastAsia="Calibri" w:hAnsi="Times New Roman" w:cs="Times New Roman"/>
          <w:color w:val="000000"/>
        </w:rPr>
        <w:br/>
        <w:t>confoundin</w:t>
      </w:r>
      <w:r w:rsidR="005707CD" w:rsidRPr="00A846B8">
        <w:rPr>
          <w:rFonts w:ascii="Times New Roman" w:eastAsia="Calibri" w:hAnsi="Times New Roman" w:cs="Times New Roman"/>
          <w:color w:val="000000"/>
        </w:rPr>
        <w:t xml:space="preserve">g. For example, those in the </w:t>
      </w:r>
      <w:r w:rsidRPr="00A846B8">
        <w:rPr>
          <w:rFonts w:ascii="Times New Roman" w:eastAsia="Calibri" w:hAnsi="Times New Roman" w:cs="Times New Roman"/>
          <w:color w:val="000000"/>
        </w:rPr>
        <w:t>low-e</w:t>
      </w:r>
      <w:r w:rsidR="005707CD" w:rsidRPr="00A846B8">
        <w:rPr>
          <w:rFonts w:ascii="Times New Roman" w:eastAsia="Calibri" w:hAnsi="Times New Roman" w:cs="Times New Roman"/>
          <w:color w:val="000000"/>
        </w:rPr>
        <w:t xml:space="preserve">xercise group may be older and </w:t>
      </w:r>
      <w:r w:rsidRPr="00A846B8">
        <w:rPr>
          <w:rFonts w:ascii="Times New Roman" w:eastAsia="Calibri" w:hAnsi="Times New Roman" w:cs="Times New Roman"/>
          <w:color w:val="000000"/>
        </w:rPr>
        <w:t>have higher</w:t>
      </w:r>
      <w:r w:rsidR="005707CD" w:rsidRPr="00A846B8">
        <w:rPr>
          <w:rFonts w:ascii="Times New Roman" w:eastAsia="Calibri" w:hAnsi="Times New Roman" w:cs="Times New Roman"/>
          <w:color w:val="000000"/>
        </w:rPr>
        <w:t xml:space="preserve"> blood pressure </w:t>
      </w:r>
      <w:proofErr w:type="gramStart"/>
      <w:r w:rsidR="005707CD" w:rsidRPr="00A846B8">
        <w:rPr>
          <w:rFonts w:ascii="Times New Roman" w:eastAsia="Calibri" w:hAnsi="Times New Roman" w:cs="Times New Roman"/>
          <w:color w:val="000000"/>
        </w:rPr>
        <w:t>as a result of</w:t>
      </w:r>
      <w:proofErr w:type="gramEnd"/>
      <w:r w:rsidR="005707CD" w:rsidRPr="00A846B8">
        <w:rPr>
          <w:rFonts w:ascii="Times New Roman" w:eastAsia="Calibri" w:hAnsi="Times New Roman" w:cs="Times New Roman"/>
          <w:color w:val="000000"/>
        </w:rPr>
        <w:t xml:space="preserve"> </w:t>
      </w:r>
      <w:r w:rsidRPr="00A846B8">
        <w:rPr>
          <w:rFonts w:ascii="Times New Roman" w:eastAsia="Calibri" w:hAnsi="Times New Roman" w:cs="Times New Roman"/>
          <w:color w:val="000000"/>
        </w:rPr>
        <w:t>age.</w:t>
      </w:r>
    </w:p>
    <w:p w14:paraId="6146DDB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9.</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Randomized experiment</w:t>
      </w:r>
    </w:p>
    <w:p w14:paraId="47E2A6A1" w14:textId="77777777" w:rsidR="00A846B8" w:rsidRDefault="00FD0223" w:rsidP="009A6243">
      <w:pPr>
        <w:tabs>
          <w:tab w:val="left" w:pos="360"/>
        </w:tabs>
        <w:autoSpaceDE w:val="0"/>
        <w:autoSpaceDN w:val="0"/>
        <w:adjustRightInd w:val="0"/>
        <w:spacing w:after="0" w:line="240" w:lineRule="auto"/>
        <w:ind w:right="-14"/>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Yes, because the assignment to </w:t>
      </w:r>
      <w:r w:rsidRPr="00A846B8">
        <w:rPr>
          <w:rFonts w:ascii="Times New Roman" w:eastAsia="Calibri" w:hAnsi="Times New Roman" w:cs="Times New Roman"/>
          <w:color w:val="000000"/>
        </w:rPr>
        <w:br/>
        <w:t>treatments is made at random, there is no systematic difference between th</w:t>
      </w:r>
      <w:r w:rsidR="005707CD" w:rsidRPr="00A846B8">
        <w:rPr>
          <w:rFonts w:ascii="Times New Roman" w:eastAsia="Calibri" w:hAnsi="Times New Roman" w:cs="Times New Roman"/>
          <w:color w:val="000000"/>
        </w:rPr>
        <w:t xml:space="preserve">e </w:t>
      </w:r>
      <w:r w:rsidRPr="00A846B8">
        <w:rPr>
          <w:rFonts w:ascii="Times New Roman" w:eastAsia="Calibri" w:hAnsi="Times New Roman" w:cs="Times New Roman"/>
          <w:color w:val="000000"/>
        </w:rPr>
        <w:t>groups oth</w:t>
      </w:r>
      <w:r w:rsidR="005707CD" w:rsidRPr="00A846B8">
        <w:rPr>
          <w:rFonts w:ascii="Times New Roman" w:eastAsia="Calibri" w:hAnsi="Times New Roman" w:cs="Times New Roman"/>
          <w:color w:val="000000"/>
        </w:rPr>
        <w:t xml:space="preserve">er than the amount of exercise </w:t>
      </w:r>
      <w:r w:rsidRPr="00A846B8">
        <w:rPr>
          <w:rFonts w:ascii="Times New Roman" w:eastAsia="Calibri" w:hAnsi="Times New Roman" w:cs="Times New Roman"/>
          <w:color w:val="000000"/>
        </w:rPr>
        <w:t>that can e</w:t>
      </w:r>
      <w:r w:rsidR="005707CD" w:rsidRPr="00A846B8">
        <w:rPr>
          <w:rFonts w:ascii="Times New Roman" w:eastAsia="Calibri" w:hAnsi="Times New Roman" w:cs="Times New Roman"/>
          <w:color w:val="000000"/>
        </w:rPr>
        <w:t xml:space="preserve">xplain the difference in blood </w:t>
      </w:r>
      <w:r w:rsidRPr="00A846B8">
        <w:rPr>
          <w:rFonts w:ascii="Times New Roman" w:eastAsia="Calibri" w:hAnsi="Times New Roman" w:cs="Times New Roman"/>
          <w:color w:val="000000"/>
        </w:rPr>
        <w:t>pressure.</w:t>
      </w:r>
    </w:p>
    <w:p w14:paraId="692B9634" w14:textId="7608BA5E" w:rsidR="00FD0223" w:rsidRPr="00A846B8" w:rsidRDefault="00FD0223" w:rsidP="009A6243">
      <w:pPr>
        <w:tabs>
          <w:tab w:val="left" w:pos="360"/>
        </w:tabs>
        <w:autoSpaceDE w:val="0"/>
        <w:autoSpaceDN w:val="0"/>
        <w:adjustRightInd w:val="0"/>
        <w:spacing w:after="0" w:line="240" w:lineRule="auto"/>
        <w:ind w:right="-14"/>
        <w:rPr>
          <w:rFonts w:ascii="Times New Roman" w:eastAsia="Calibri" w:hAnsi="Times New Roman" w:cs="Times New Roman"/>
          <w:color w:val="000000"/>
        </w:rPr>
      </w:pPr>
      <w:r w:rsidRPr="00A846B8">
        <w:rPr>
          <w:rFonts w:ascii="Times New Roman" w:eastAsia="Calibri" w:hAnsi="Times New Roman" w:cs="Times New Roman"/>
          <w:b/>
          <w:bCs/>
          <w:color w:val="000000"/>
        </w:rPr>
        <w:t>20.</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The four types of fertilizer </w:t>
      </w:r>
    </w:p>
    <w:p w14:paraId="482E2B0C"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 </w:t>
      </w:r>
      <w:r w:rsidRPr="00A846B8">
        <w:rPr>
          <w:rFonts w:ascii="Times New Roman" w:eastAsia="Calibri" w:hAnsi="Times New Roman" w:cs="Times New Roman"/>
          <w:color w:val="000000"/>
        </w:rPr>
        <w:t>Randomized experiment</w:t>
      </w:r>
    </w:p>
    <w:p w14:paraId="2E364340"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Yes, because the assignment to treatment is made at random.</w:t>
      </w:r>
    </w:p>
    <w:p w14:paraId="72BECA8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C6DC7C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Working with the Concepts</w:t>
      </w:r>
    </w:p>
    <w:p w14:paraId="3A95486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0C07529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 xml:space="preserve">An observational study will be </w:t>
      </w:r>
      <w:proofErr w:type="gramStart"/>
      <w:r w:rsidRPr="00A846B8">
        <w:rPr>
          <w:rFonts w:ascii="Times New Roman" w:eastAsia="Calibri" w:hAnsi="Times New Roman" w:cs="Times New Roman"/>
          <w:color w:val="000000"/>
        </w:rPr>
        <w:t>necessary, because</w:t>
      </w:r>
      <w:proofErr w:type="gramEnd"/>
      <w:r w:rsidRPr="00A846B8">
        <w:rPr>
          <w:rFonts w:ascii="Times New Roman" w:eastAsia="Calibri" w:hAnsi="Times New Roman" w:cs="Times New Roman"/>
          <w:color w:val="000000"/>
        </w:rPr>
        <w:t xml:space="preserve"> one can’t assign people to live in areas with high pollution levels.</w:t>
      </w:r>
    </w:p>
    <w:p w14:paraId="0FF9178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A randomized experiment is possible, with cold sufferers being assigned randomly to the old or new drug.</w:t>
      </w:r>
    </w:p>
    <w:p w14:paraId="6209066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 result may be due to confounding. Areas with denser populations may have both more crime and more taxicabs.</w:t>
      </w:r>
    </w:p>
    <w:p w14:paraId="0F47DEF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 xml:space="preserve">The result could be due to confounding. For example, more older people may live in larger houses than younger people, </w:t>
      </w:r>
      <w:proofErr w:type="gramStart"/>
      <w:r w:rsidRPr="00A846B8">
        <w:rPr>
          <w:rFonts w:ascii="Times New Roman" w:eastAsia="Calibri" w:hAnsi="Times New Roman" w:cs="Times New Roman"/>
          <w:color w:val="000000"/>
        </w:rPr>
        <w:t>and also</w:t>
      </w:r>
      <w:proofErr w:type="gramEnd"/>
      <w:r w:rsidRPr="00A846B8">
        <w:rPr>
          <w:rFonts w:ascii="Times New Roman" w:eastAsia="Calibri" w:hAnsi="Times New Roman" w:cs="Times New Roman"/>
          <w:color w:val="000000"/>
        </w:rPr>
        <w:t xml:space="preserve"> have less chance of recovering from a heart attack.</w:t>
      </w:r>
    </w:p>
    <w:p w14:paraId="53413DA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25.</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False </w:t>
      </w:r>
    </w:p>
    <w:p w14:paraId="08E7626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True</w:t>
      </w:r>
    </w:p>
    <w:p w14:paraId="2FB5B885" w14:textId="77777777" w:rsidR="00FD0223" w:rsidRPr="00A846B8" w:rsidRDefault="00FD0223" w:rsidP="0096080F">
      <w:pPr>
        <w:tabs>
          <w:tab w:val="left" w:pos="360"/>
        </w:tabs>
        <w:autoSpaceDE w:val="0"/>
        <w:autoSpaceDN w:val="0"/>
        <w:adjustRightInd w:val="0"/>
        <w:spacing w:after="0" w:line="240" w:lineRule="auto"/>
        <w:ind w:left="360" w:right="-14"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hildren with larger vocabularies tend to be older, and thus taller.</w:t>
      </w:r>
    </w:p>
    <w:p w14:paraId="69749045"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A846B8">
        <w:rPr>
          <w:rFonts w:ascii="Times New Roman" w:eastAsia="Calibri" w:hAnsi="Times New Roman" w:cs="Times New Roman"/>
          <w:b/>
          <w:bCs/>
          <w:color w:val="000000"/>
        </w:rPr>
        <w:t>27.</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Heart rate </w:t>
      </w:r>
    </w:p>
    <w:p w14:paraId="37CF8B9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Maternal smoking</w:t>
      </w:r>
    </w:p>
    <w:p w14:paraId="302C237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 xml:space="preserve">Cohort </w:t>
      </w:r>
    </w:p>
    <w:p w14:paraId="2859316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D) </w:t>
      </w:r>
      <w:r w:rsidRPr="00A846B8">
        <w:rPr>
          <w:rFonts w:ascii="Times New Roman" w:eastAsia="Calibri" w:hAnsi="Times New Roman" w:cs="Times New Roman"/>
          <w:color w:val="000000"/>
        </w:rPr>
        <w:t>Prospective</w:t>
      </w:r>
    </w:p>
    <w:p w14:paraId="00C8CD22"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E) </w:t>
      </w:r>
      <w:r w:rsidRPr="00A846B8">
        <w:rPr>
          <w:rFonts w:ascii="Times New Roman" w:eastAsia="Calibri" w:hAnsi="Times New Roman" w:cs="Times New Roman"/>
          <w:color w:val="000000"/>
        </w:rPr>
        <w:t xml:space="preserve">Yes. The level of prenatal care may </w:t>
      </w:r>
      <w:r w:rsidRPr="00A846B8">
        <w:rPr>
          <w:rFonts w:ascii="Times New Roman" w:eastAsia="Calibri" w:hAnsi="Times New Roman" w:cs="Times New Roman"/>
          <w:color w:val="000000"/>
        </w:rPr>
        <w:br/>
      </w:r>
      <w:r w:rsidR="005707CD" w:rsidRPr="00A846B8">
        <w:rPr>
          <w:rFonts w:ascii="Times New Roman" w:eastAsia="Calibri" w:hAnsi="Times New Roman" w:cs="Times New Roman"/>
          <w:color w:val="000000"/>
        </w:rPr>
        <w:t xml:space="preserve">differ between smoking and nonsmoking </w:t>
      </w:r>
      <w:r w:rsidRPr="00A846B8">
        <w:rPr>
          <w:rFonts w:ascii="Times New Roman" w:eastAsia="Calibri" w:hAnsi="Times New Roman" w:cs="Times New Roman"/>
          <w:color w:val="000000"/>
        </w:rPr>
        <w:t>mothers.</w:t>
      </w:r>
    </w:p>
    <w:p w14:paraId="327231D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28.</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Whether respiratory problems were </w:t>
      </w:r>
      <w:r w:rsidRPr="00A846B8">
        <w:rPr>
          <w:rFonts w:ascii="Times New Roman" w:eastAsia="Calibri" w:hAnsi="Times New Roman" w:cs="Times New Roman"/>
          <w:color w:val="000000"/>
        </w:rPr>
        <w:br/>
        <w:t xml:space="preserve"> experienced</w:t>
      </w:r>
    </w:p>
    <w:p w14:paraId="61F00B68"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The level of formaldehyde in the </w:t>
      </w:r>
      <w:r w:rsidRPr="00A846B8">
        <w:rPr>
          <w:rFonts w:ascii="Times New Roman" w:eastAsia="Calibri" w:hAnsi="Times New Roman" w:cs="Times New Roman"/>
          <w:color w:val="000000"/>
        </w:rPr>
        <w:br/>
        <w:t xml:space="preserve"> classroom</w:t>
      </w:r>
    </w:p>
    <w:p w14:paraId="50F2807D"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 xml:space="preserve">A cohort </w:t>
      </w:r>
      <w:proofErr w:type="gramStart"/>
      <w:r w:rsidRPr="00A846B8">
        <w:rPr>
          <w:rFonts w:ascii="Times New Roman" w:eastAsia="Calibri" w:hAnsi="Times New Roman" w:cs="Times New Roman"/>
          <w:color w:val="000000"/>
        </w:rPr>
        <w:t>study</w:t>
      </w:r>
      <w:proofErr w:type="gramEnd"/>
      <w:r w:rsidRPr="00A846B8">
        <w:rPr>
          <w:rFonts w:ascii="Times New Roman" w:eastAsia="Calibri" w:hAnsi="Times New Roman" w:cs="Times New Roman"/>
          <w:color w:val="000000"/>
        </w:rPr>
        <w:t xml:space="preserve"> </w:t>
      </w:r>
    </w:p>
    <w:p w14:paraId="02382C8E"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D) </w:t>
      </w:r>
      <w:r w:rsidRPr="00A846B8">
        <w:rPr>
          <w:rFonts w:ascii="Times New Roman" w:eastAsia="Calibri" w:hAnsi="Times New Roman" w:cs="Times New Roman"/>
          <w:color w:val="000000"/>
        </w:rPr>
        <w:t>Cross-sectional</w:t>
      </w:r>
    </w:p>
    <w:p w14:paraId="401201B4"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E) </w:t>
      </w:r>
      <w:r w:rsidRPr="00A846B8">
        <w:rPr>
          <w:rFonts w:ascii="Times New Roman" w:eastAsia="Calibri" w:hAnsi="Times New Roman" w:cs="Times New Roman"/>
          <w:color w:val="000000"/>
        </w:rPr>
        <w:t>It is unlik</w:t>
      </w:r>
      <w:r w:rsidR="005707CD" w:rsidRPr="00A846B8">
        <w:rPr>
          <w:rFonts w:ascii="Times New Roman" w:eastAsia="Calibri" w:hAnsi="Times New Roman" w:cs="Times New Roman"/>
          <w:color w:val="000000"/>
        </w:rPr>
        <w:t xml:space="preserve">ely. For confounding to be an </w:t>
      </w:r>
      <w:r w:rsidRPr="00A846B8">
        <w:rPr>
          <w:rFonts w:ascii="Times New Roman" w:eastAsia="Calibri" w:hAnsi="Times New Roman" w:cs="Times New Roman"/>
          <w:color w:val="000000"/>
        </w:rPr>
        <w:t>issue, chi</w:t>
      </w:r>
      <w:r w:rsidR="005707CD" w:rsidRPr="00A846B8">
        <w:rPr>
          <w:rFonts w:ascii="Times New Roman" w:eastAsia="Calibri" w:hAnsi="Times New Roman" w:cs="Times New Roman"/>
          <w:color w:val="000000"/>
        </w:rPr>
        <w:t xml:space="preserve">ldren with more sensitive </w:t>
      </w:r>
      <w:r w:rsidRPr="00A846B8">
        <w:rPr>
          <w:rFonts w:ascii="Times New Roman" w:eastAsia="Calibri" w:hAnsi="Times New Roman" w:cs="Times New Roman"/>
          <w:color w:val="000000"/>
        </w:rPr>
        <w:t>respirato</w:t>
      </w:r>
      <w:r w:rsidR="005707CD" w:rsidRPr="00A846B8">
        <w:rPr>
          <w:rFonts w:ascii="Times New Roman" w:eastAsia="Calibri" w:hAnsi="Times New Roman" w:cs="Times New Roman"/>
          <w:color w:val="000000"/>
        </w:rPr>
        <w:t xml:space="preserve">ry systems would have to have </w:t>
      </w:r>
      <w:r w:rsidRPr="00A846B8">
        <w:rPr>
          <w:rFonts w:ascii="Times New Roman" w:eastAsia="Calibri" w:hAnsi="Times New Roman" w:cs="Times New Roman"/>
          <w:color w:val="000000"/>
        </w:rPr>
        <w:t>been</w:t>
      </w:r>
      <w:r w:rsidR="005707CD" w:rsidRPr="00A846B8">
        <w:rPr>
          <w:rFonts w:ascii="Times New Roman" w:eastAsia="Calibri" w:hAnsi="Times New Roman" w:cs="Times New Roman"/>
          <w:color w:val="000000"/>
        </w:rPr>
        <w:t xml:space="preserve"> more likely to be assigned to</w:t>
      </w:r>
      <w:r w:rsidRPr="00A846B8">
        <w:rPr>
          <w:rFonts w:ascii="Times New Roman" w:eastAsia="Calibri" w:hAnsi="Times New Roman" w:cs="Times New Roman"/>
          <w:color w:val="000000"/>
        </w:rPr>
        <w:t xml:space="preserve"> classrooms with higher exposure.</w:t>
      </w:r>
    </w:p>
    <w:p w14:paraId="0DD82020"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37552BEA"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r w:rsidRPr="00A846B8">
        <w:rPr>
          <w:rFonts w:ascii="Times New Roman" w:eastAsia="Calibri" w:hAnsi="Times New Roman" w:cs="Times New Roman"/>
          <w:b/>
          <w:bCs/>
          <w:color w:val="000000"/>
        </w:rPr>
        <w:t>Extending the Concepts</w:t>
      </w:r>
    </w:p>
    <w:p w14:paraId="59828400"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7F0EE59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29.</w:t>
      </w:r>
      <w:r w:rsidRPr="00A846B8">
        <w:rPr>
          <w:rFonts w:ascii="Times New Roman" w:eastAsia="Calibri" w:hAnsi="Times New Roman" w:cs="Times New Roman"/>
          <w:b/>
          <w:bCs/>
          <w:color w:val="000000"/>
        </w:rPr>
        <w:tab/>
        <w:t xml:space="preserve">(A) </w:t>
      </w:r>
      <w:proofErr w:type="gramStart"/>
      <w:r w:rsidRPr="00A846B8">
        <w:rPr>
          <w:rFonts w:ascii="Times New Roman" w:eastAsia="Calibri" w:hAnsi="Times New Roman" w:cs="Times New Roman"/>
          <w:color w:val="000000"/>
        </w:rPr>
        <w:t>Yes, becau</w:t>
      </w:r>
      <w:r w:rsidR="005707CD" w:rsidRPr="00A846B8">
        <w:rPr>
          <w:rFonts w:ascii="Times New Roman" w:eastAsia="Calibri" w:hAnsi="Times New Roman" w:cs="Times New Roman"/>
          <w:color w:val="000000"/>
        </w:rPr>
        <w:t>se</w:t>
      </w:r>
      <w:proofErr w:type="gramEnd"/>
      <w:r w:rsidR="005707CD" w:rsidRPr="00A846B8">
        <w:rPr>
          <w:rFonts w:ascii="Times New Roman" w:eastAsia="Calibri" w:hAnsi="Times New Roman" w:cs="Times New Roman"/>
          <w:color w:val="000000"/>
        </w:rPr>
        <w:t xml:space="preserve"> the subjects were randomly </w:t>
      </w:r>
      <w:r w:rsidRPr="00A846B8">
        <w:rPr>
          <w:rFonts w:ascii="Times New Roman" w:eastAsia="Calibri" w:hAnsi="Times New Roman" w:cs="Times New Roman"/>
          <w:color w:val="000000"/>
        </w:rPr>
        <w:t>assigned to treatment.</w:t>
      </w:r>
    </w:p>
    <w:p w14:paraId="798AB9C7"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If a doctor kn</w:t>
      </w:r>
      <w:r w:rsidR="005707CD" w:rsidRPr="00A846B8">
        <w:rPr>
          <w:rFonts w:ascii="Times New Roman" w:eastAsia="Calibri" w:hAnsi="Times New Roman" w:cs="Times New Roman"/>
          <w:color w:val="000000"/>
        </w:rPr>
        <w:t xml:space="preserve">ew whether a child had </w:t>
      </w:r>
      <w:r w:rsidR="005707CD" w:rsidRPr="00A846B8">
        <w:rPr>
          <w:rFonts w:ascii="Times New Roman" w:eastAsia="Calibri" w:hAnsi="Times New Roman" w:cs="Times New Roman"/>
          <w:color w:val="000000"/>
        </w:rPr>
        <w:br/>
      </w:r>
      <w:r w:rsidRPr="00A846B8">
        <w:rPr>
          <w:rFonts w:ascii="Times New Roman" w:eastAsia="Calibri" w:hAnsi="Times New Roman" w:cs="Times New Roman"/>
          <w:color w:val="000000"/>
        </w:rPr>
        <w:t>received t</w:t>
      </w:r>
      <w:r w:rsidR="005707CD" w:rsidRPr="00A846B8">
        <w:rPr>
          <w:rFonts w:ascii="Times New Roman" w:eastAsia="Calibri" w:hAnsi="Times New Roman" w:cs="Times New Roman"/>
          <w:color w:val="000000"/>
        </w:rPr>
        <w:t xml:space="preserve">he vaccine, it might inﬂuence </w:t>
      </w:r>
      <w:r w:rsidRPr="00A846B8">
        <w:rPr>
          <w:rFonts w:ascii="Times New Roman" w:eastAsia="Calibri" w:hAnsi="Times New Roman" w:cs="Times New Roman"/>
          <w:color w:val="000000"/>
        </w:rPr>
        <w:t>the diagnosis.</w:t>
      </w:r>
    </w:p>
    <w:p w14:paraId="5A060519"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It cou</w:t>
      </w:r>
      <w:r w:rsidR="005707CD" w:rsidRPr="00A846B8">
        <w:rPr>
          <w:rFonts w:ascii="Times New Roman" w:eastAsia="Calibri" w:hAnsi="Times New Roman" w:cs="Times New Roman"/>
          <w:color w:val="000000"/>
        </w:rPr>
        <w:t xml:space="preserve">ld be due to confounding. The </w:t>
      </w:r>
      <w:r w:rsidR="005707CD" w:rsidRPr="00A846B8">
        <w:rPr>
          <w:rFonts w:ascii="Times New Roman" w:eastAsia="Calibri" w:hAnsi="Times New Roman" w:cs="Times New Roman"/>
          <w:color w:val="000000"/>
        </w:rPr>
        <w:br/>
      </w:r>
      <w:r w:rsidRPr="00A846B8">
        <w:rPr>
          <w:rFonts w:ascii="Times New Roman" w:eastAsia="Calibri" w:hAnsi="Times New Roman" w:cs="Times New Roman"/>
          <w:color w:val="000000"/>
        </w:rPr>
        <w:t xml:space="preserve">children </w:t>
      </w:r>
      <w:r w:rsidR="005707CD" w:rsidRPr="00A846B8">
        <w:rPr>
          <w:rFonts w:ascii="Times New Roman" w:eastAsia="Calibri" w:hAnsi="Times New Roman" w:cs="Times New Roman"/>
          <w:color w:val="000000"/>
        </w:rPr>
        <w:t xml:space="preserve">who received the placebo were </w:t>
      </w:r>
      <w:r w:rsidRPr="00A846B8">
        <w:rPr>
          <w:rFonts w:ascii="Times New Roman" w:eastAsia="Calibri" w:hAnsi="Times New Roman" w:cs="Times New Roman"/>
          <w:color w:val="000000"/>
        </w:rPr>
        <w:t xml:space="preserve">more </w:t>
      </w:r>
      <w:r w:rsidR="005707CD" w:rsidRPr="00A846B8">
        <w:rPr>
          <w:rFonts w:ascii="Times New Roman" w:eastAsia="Calibri" w:hAnsi="Times New Roman" w:cs="Times New Roman"/>
          <w:color w:val="000000"/>
        </w:rPr>
        <w:t xml:space="preserve">likely to be middle- or upper-income than those who did not </w:t>
      </w:r>
      <w:r w:rsidRPr="00A846B8">
        <w:rPr>
          <w:rFonts w:ascii="Times New Roman" w:eastAsia="Calibri" w:hAnsi="Times New Roman" w:cs="Times New Roman"/>
          <w:color w:val="000000"/>
        </w:rPr>
        <w:t>participate, and this</w:t>
      </w:r>
      <w:r w:rsidR="005707CD" w:rsidRPr="00A846B8">
        <w:rPr>
          <w:rFonts w:ascii="Times New Roman" w:eastAsia="Calibri" w:hAnsi="Times New Roman" w:cs="Times New Roman"/>
          <w:color w:val="000000"/>
        </w:rPr>
        <w:t xml:space="preserve"> may be the reason </w:t>
      </w:r>
      <w:r w:rsidRPr="00A846B8">
        <w:rPr>
          <w:rFonts w:ascii="Times New Roman" w:eastAsia="Calibri" w:hAnsi="Times New Roman" w:cs="Times New Roman"/>
          <w:color w:val="000000"/>
        </w:rPr>
        <w:t>that the rate of polio was higher.</w:t>
      </w:r>
    </w:p>
    <w:p w14:paraId="33FE6906" w14:textId="77777777" w:rsidR="004447CC" w:rsidRPr="00A846B8" w:rsidRDefault="004447CC"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b/>
          <w:bCs/>
          <w:color w:val="000000"/>
        </w:rPr>
      </w:pPr>
    </w:p>
    <w:p w14:paraId="420FD5F5"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30.</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No </w:t>
      </w:r>
    </w:p>
    <w:p w14:paraId="748FFC7B"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No</w:t>
      </w:r>
    </w:p>
    <w:p w14:paraId="52D5EAC7"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The treatment group consisted of children w</w:t>
      </w:r>
      <w:r w:rsidR="005707CD" w:rsidRPr="00A846B8">
        <w:rPr>
          <w:rFonts w:ascii="Times New Roman" w:eastAsia="Calibri" w:hAnsi="Times New Roman" w:cs="Times New Roman"/>
          <w:color w:val="000000"/>
        </w:rPr>
        <w:t xml:space="preserve">ho had consent to participate; </w:t>
      </w:r>
      <w:r w:rsidRPr="00A846B8">
        <w:rPr>
          <w:rFonts w:ascii="Times New Roman" w:eastAsia="Calibri" w:hAnsi="Times New Roman" w:cs="Times New Roman"/>
          <w:color w:val="000000"/>
        </w:rPr>
        <w:t>middle-</w:t>
      </w:r>
      <w:r w:rsidR="005707CD" w:rsidRPr="00A846B8">
        <w:rPr>
          <w:rFonts w:ascii="Times New Roman" w:eastAsia="Calibri" w:hAnsi="Times New Roman" w:cs="Times New Roman"/>
          <w:color w:val="000000"/>
        </w:rPr>
        <w:t xml:space="preserve"> and upper-income children were </w:t>
      </w:r>
      <w:r w:rsidRPr="00A846B8">
        <w:rPr>
          <w:rFonts w:ascii="Times New Roman" w:eastAsia="Calibri" w:hAnsi="Times New Roman" w:cs="Times New Roman"/>
          <w:color w:val="000000"/>
        </w:rPr>
        <w:t>overreprese</w:t>
      </w:r>
      <w:r w:rsidR="005707CD" w:rsidRPr="00A846B8">
        <w:rPr>
          <w:rFonts w:ascii="Times New Roman" w:eastAsia="Calibri" w:hAnsi="Times New Roman" w:cs="Times New Roman"/>
          <w:color w:val="000000"/>
        </w:rPr>
        <w:t xml:space="preserve">nted in this group. Therefore, </w:t>
      </w:r>
      <w:r w:rsidRPr="00A846B8">
        <w:rPr>
          <w:rFonts w:ascii="Times New Roman" w:eastAsia="Calibri" w:hAnsi="Times New Roman" w:cs="Times New Roman"/>
          <w:color w:val="000000"/>
        </w:rPr>
        <w:t>the c</w:t>
      </w:r>
      <w:r w:rsidR="005707CD" w:rsidRPr="00A846B8">
        <w:rPr>
          <w:rFonts w:ascii="Times New Roman" w:eastAsia="Calibri" w:hAnsi="Times New Roman" w:cs="Times New Roman"/>
          <w:color w:val="000000"/>
        </w:rPr>
        <w:t xml:space="preserve">hildren in the treatment group </w:t>
      </w:r>
      <w:r w:rsidRPr="00A846B8">
        <w:rPr>
          <w:rFonts w:ascii="Times New Roman" w:eastAsia="Calibri" w:hAnsi="Times New Roman" w:cs="Times New Roman"/>
          <w:color w:val="000000"/>
        </w:rPr>
        <w:t>tended t</w:t>
      </w:r>
      <w:r w:rsidR="005707CD" w:rsidRPr="00A846B8">
        <w:rPr>
          <w:rFonts w:ascii="Times New Roman" w:eastAsia="Calibri" w:hAnsi="Times New Roman" w:cs="Times New Roman"/>
          <w:color w:val="000000"/>
        </w:rPr>
        <w:t xml:space="preserve">o be more susceptible to polio </w:t>
      </w:r>
      <w:r w:rsidRPr="00A846B8">
        <w:rPr>
          <w:rFonts w:ascii="Times New Roman" w:eastAsia="Calibri" w:hAnsi="Times New Roman" w:cs="Times New Roman"/>
          <w:color w:val="000000"/>
        </w:rPr>
        <w:t>than those in the control group.</w:t>
      </w:r>
    </w:p>
    <w:p w14:paraId="739CA3F0" w14:textId="77777777" w:rsidR="00C10066" w:rsidRPr="00A846B8" w:rsidRDefault="00BF595C" w:rsidP="002D7ADB">
      <w:pPr>
        <w:tabs>
          <w:tab w:val="left" w:pos="360"/>
        </w:tabs>
        <w:autoSpaceDE w:val="0"/>
        <w:autoSpaceDN w:val="0"/>
        <w:adjustRightInd w:val="0"/>
        <w:spacing w:after="0" w:line="240" w:lineRule="auto"/>
        <w:ind w:left="360" w:right="-144" w:hanging="360"/>
        <w:rPr>
          <w:rFonts w:ascii="Times New Roman" w:eastAsia="Calibri" w:hAnsi="Times New Roman" w:cs="Times New Roman"/>
          <w:color w:val="000000"/>
        </w:rPr>
      </w:pPr>
      <w:r w:rsidRPr="00A846B8">
        <w:rPr>
          <w:rFonts w:ascii="Times New Roman" w:eastAsia="Calibri" w:hAnsi="Times New Roman" w:cs="Times New Roman"/>
          <w:b/>
          <w:color w:val="000000"/>
        </w:rPr>
        <w:t xml:space="preserve">31. </w:t>
      </w:r>
      <w:r w:rsidR="00C10066" w:rsidRPr="00A846B8">
        <w:rPr>
          <w:rFonts w:ascii="Times New Roman" w:eastAsia="Calibri" w:hAnsi="Times New Roman" w:cs="Times New Roman"/>
          <w:color w:val="000000"/>
        </w:rPr>
        <w:t>Smokers</w:t>
      </w:r>
      <w:r w:rsidR="00BE0BCC" w:rsidRPr="00A846B8">
        <w:rPr>
          <w:rFonts w:ascii="Times New Roman" w:eastAsia="Calibri" w:hAnsi="Times New Roman" w:cs="Times New Roman"/>
          <w:color w:val="000000"/>
        </w:rPr>
        <w:t xml:space="preserve"> who quit are less healthy than </w:t>
      </w:r>
      <w:r w:rsidR="00C10066" w:rsidRPr="00A846B8">
        <w:rPr>
          <w:rFonts w:ascii="Times New Roman" w:eastAsia="Calibri" w:hAnsi="Times New Roman" w:cs="Times New Roman"/>
          <w:color w:val="000000"/>
        </w:rPr>
        <w:t xml:space="preserve">smokers who don’t.  Upon quitting smoking, many people put on weight substituting food for tobacco.  </w:t>
      </w:r>
    </w:p>
    <w:p w14:paraId="69A8900D" w14:textId="71EAA91B" w:rsidR="004B2370" w:rsidRPr="00A846B8" w:rsidRDefault="009F353D" w:rsidP="00D838DB">
      <w:pPr>
        <w:tabs>
          <w:tab w:val="left" w:pos="360"/>
        </w:tabs>
        <w:autoSpaceDE w:val="0"/>
        <w:autoSpaceDN w:val="0"/>
        <w:adjustRightInd w:val="0"/>
        <w:spacing w:after="0" w:line="240" w:lineRule="auto"/>
        <w:ind w:left="360" w:right="-14" w:hanging="360"/>
        <w:rPr>
          <w:rFonts w:ascii="Times New Roman" w:eastAsia="Calibri" w:hAnsi="Times New Roman" w:cs="Times New Roman"/>
          <w:b/>
          <w:color w:val="000000"/>
          <w:u w:val="single"/>
        </w:rPr>
      </w:pPr>
      <w:r w:rsidRPr="00A846B8">
        <w:rPr>
          <w:rFonts w:ascii="Times New Roman" w:eastAsia="Calibri" w:hAnsi="Times New Roman" w:cs="Times New Roman"/>
          <w:b/>
          <w:color w:val="000000"/>
        </w:rPr>
        <w:t>32.</w:t>
      </w:r>
      <w:r w:rsidRPr="00A846B8">
        <w:rPr>
          <w:rFonts w:ascii="Times New Roman" w:eastAsia="Calibri" w:hAnsi="Times New Roman" w:cs="Times New Roman"/>
          <w:color w:val="000000"/>
        </w:rPr>
        <w:t xml:space="preserve">  </w:t>
      </w:r>
      <w:r w:rsidR="0096080F" w:rsidRPr="00A846B8">
        <w:rPr>
          <w:rFonts w:ascii="Times New Roman" w:eastAsia="Calibri" w:hAnsi="Times New Roman" w:cs="Times New Roman"/>
          <w:color w:val="000000"/>
        </w:rPr>
        <w:t>S</w:t>
      </w:r>
      <w:r w:rsidR="00C10066" w:rsidRPr="00A846B8">
        <w:rPr>
          <w:rFonts w:ascii="Times New Roman" w:eastAsia="Calibri" w:hAnsi="Times New Roman" w:cs="Times New Roman"/>
          <w:color w:val="000000"/>
        </w:rPr>
        <w:t>mokers tend to drink more alcohol on the average than non-smokers.</w:t>
      </w:r>
      <w:r w:rsidR="004B2370" w:rsidRPr="00A846B8">
        <w:rPr>
          <w:rFonts w:ascii="Times New Roman" w:eastAsia="Calibri" w:hAnsi="Times New Roman" w:cs="Times New Roman"/>
          <w:b/>
          <w:color w:val="000000"/>
          <w:u w:val="single"/>
        </w:rPr>
        <w:br w:type="page"/>
      </w:r>
    </w:p>
    <w:p w14:paraId="02AB379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r w:rsidRPr="00A846B8">
        <w:rPr>
          <w:rFonts w:ascii="Times New Roman" w:eastAsia="Calibri" w:hAnsi="Times New Roman" w:cs="Times New Roman"/>
          <w:b/>
          <w:color w:val="000000"/>
          <w:u w:val="single"/>
        </w:rPr>
        <w:lastRenderedPageBreak/>
        <w:t>Section 1.4</w:t>
      </w:r>
    </w:p>
    <w:p w14:paraId="7D81434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u w:val="single"/>
        </w:rPr>
      </w:pPr>
    </w:p>
    <w:p w14:paraId="62FF9C77" w14:textId="57F0B430" w:rsidR="00FD0223" w:rsidRPr="00A846B8" w:rsidRDefault="00FD0223" w:rsidP="00FD0223">
      <w:pPr>
        <w:tabs>
          <w:tab w:val="left" w:pos="360"/>
        </w:tabs>
        <w:autoSpaceDE w:val="0"/>
        <w:autoSpaceDN w:val="0"/>
        <w:adjustRightInd w:val="0"/>
        <w:spacing w:after="0" w:line="240" w:lineRule="auto"/>
        <w:ind w:right="-14"/>
        <w:rPr>
          <w:rFonts w:ascii="Times New Roman" w:eastAsia="Calibri" w:hAnsi="Times New Roman" w:cs="Times New Roman"/>
          <w:b/>
          <w:bCs/>
          <w:color w:val="000000"/>
        </w:rPr>
      </w:pPr>
      <w:r w:rsidRPr="00A846B8">
        <w:rPr>
          <w:rFonts w:ascii="Times New Roman" w:eastAsia="Calibri" w:hAnsi="Times New Roman" w:cs="Times New Roman"/>
          <w:b/>
          <w:bCs/>
          <w:color w:val="000000"/>
        </w:rPr>
        <w:t xml:space="preserve">Exercises 1 and 2 are the Check Your Understanding exercises for this section. </w:t>
      </w:r>
    </w:p>
    <w:p w14:paraId="03227AB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p>
    <w:p w14:paraId="5CC99CA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Understanding the Concepts</w:t>
      </w:r>
    </w:p>
    <w:p w14:paraId="3D8AE5D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4A15F8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Voluntary response surveys</w:t>
      </w:r>
    </w:p>
    <w:p w14:paraId="0DDA646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w:t>
      </w:r>
      <w:r w:rsidRPr="00A846B8">
        <w:rPr>
          <w:rFonts w:ascii="Times New Roman" w:eastAsia="Calibri" w:hAnsi="Times New Roman" w:cs="Times New Roman"/>
          <w:b/>
          <w:bCs/>
          <w:color w:val="000000"/>
        </w:rPr>
        <w:tab/>
      </w:r>
      <w:proofErr w:type="spellStart"/>
      <w:r w:rsidRPr="00A846B8">
        <w:rPr>
          <w:rFonts w:ascii="Times New Roman" w:eastAsia="Calibri" w:hAnsi="Times New Roman" w:cs="Times New Roman"/>
          <w:color w:val="000000"/>
        </w:rPr>
        <w:t>nonresponders</w:t>
      </w:r>
      <w:proofErr w:type="spellEnd"/>
    </w:p>
    <w:p w14:paraId="0E4AC3A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population</w:t>
      </w:r>
    </w:p>
    <w:p w14:paraId="653F7C6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The way that a question is worded in a survey may have a large effect on the responses.</w:t>
      </w:r>
    </w:p>
    <w:p w14:paraId="4F9587B7"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368445B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A large sample size does not make up for bias in questioning.</w:t>
      </w:r>
    </w:p>
    <w:p w14:paraId="0B72FC8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54DD33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bCs/>
          <w:color w:val="000000"/>
        </w:rPr>
        <w:t>Practicing the Skills</w:t>
      </w:r>
    </w:p>
    <w:p w14:paraId="25AC52C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EF04A7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Nonresponse bias</w:t>
      </w:r>
    </w:p>
    <w:p w14:paraId="4364F36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Voluntary response bias</w:t>
      </w:r>
    </w:p>
    <w:p w14:paraId="12DB415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elf-interest bias</w:t>
      </w:r>
    </w:p>
    <w:p w14:paraId="0065740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elf-interest bias</w:t>
      </w:r>
    </w:p>
    <w:p w14:paraId="4F21F65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Voluntary response bias</w:t>
      </w:r>
    </w:p>
    <w:p w14:paraId="64F3EC07"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ocial acceptability bias</w:t>
      </w:r>
    </w:p>
    <w:p w14:paraId="7CB2A5E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Nonresponse bias</w:t>
      </w:r>
    </w:p>
    <w:p w14:paraId="6C93753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ocial acceptability bias</w:t>
      </w:r>
    </w:p>
    <w:p w14:paraId="7003D6C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5E5290F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Working with the Concepts</w:t>
      </w:r>
    </w:p>
    <w:p w14:paraId="209122E3"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p>
    <w:p w14:paraId="7AF4244B"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7.</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No</w:t>
      </w:r>
    </w:p>
    <w:p w14:paraId="03215C8B" w14:textId="77777777" w:rsidR="00FD0223" w:rsidRPr="00A846B8" w:rsidRDefault="00B3317C"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 xml:space="preserve"> </w:t>
      </w:r>
      <w:r w:rsidRPr="00A846B8">
        <w:rPr>
          <w:rFonts w:ascii="Times New Roman" w:eastAsia="Calibri" w:hAnsi="Times New Roman" w:cs="Times New Roman"/>
          <w:b/>
          <w:bCs/>
          <w:color w:val="000000"/>
        </w:rPr>
        <w:tab/>
        <w:t xml:space="preserve">(B) </w:t>
      </w:r>
      <w:r w:rsidR="00FD0223" w:rsidRPr="00A846B8">
        <w:rPr>
          <w:rFonts w:ascii="Times New Roman" w:eastAsia="Calibri" w:hAnsi="Times New Roman" w:cs="Times New Roman"/>
          <w:color w:val="000000"/>
        </w:rPr>
        <w:t>No. Both qu</w:t>
      </w:r>
      <w:r w:rsidRPr="00A846B8">
        <w:rPr>
          <w:rFonts w:ascii="Times New Roman" w:eastAsia="Calibri" w:hAnsi="Times New Roman" w:cs="Times New Roman"/>
          <w:color w:val="000000"/>
        </w:rPr>
        <w:t xml:space="preserve">estions are leading. The ﬁrst </w:t>
      </w:r>
      <w:r w:rsidR="00FD0223" w:rsidRPr="00A846B8">
        <w:rPr>
          <w:rFonts w:ascii="Times New Roman" w:eastAsia="Calibri" w:hAnsi="Times New Roman" w:cs="Times New Roman"/>
          <w:color w:val="000000"/>
        </w:rPr>
        <w:t>questio</w:t>
      </w:r>
      <w:r w:rsidRPr="00A846B8">
        <w:rPr>
          <w:rFonts w:ascii="Times New Roman" w:eastAsia="Calibri" w:hAnsi="Times New Roman" w:cs="Times New Roman"/>
          <w:color w:val="000000"/>
        </w:rPr>
        <w:t xml:space="preserve">n leads to a ‘‘yes’’ response, </w:t>
      </w:r>
      <w:r w:rsidR="00FD0223" w:rsidRPr="00A846B8">
        <w:rPr>
          <w:rFonts w:ascii="Times New Roman" w:eastAsia="Calibri" w:hAnsi="Times New Roman" w:cs="Times New Roman"/>
          <w:color w:val="000000"/>
        </w:rPr>
        <w:t>and</w:t>
      </w:r>
      <w:r w:rsidRPr="00A846B8">
        <w:rPr>
          <w:rFonts w:ascii="Times New Roman" w:eastAsia="Calibri" w:hAnsi="Times New Roman" w:cs="Times New Roman"/>
          <w:color w:val="000000"/>
        </w:rPr>
        <w:t xml:space="preserve"> the second leads to a ‘‘no’’ </w:t>
      </w:r>
      <w:r w:rsidR="00FD0223" w:rsidRPr="00A846B8">
        <w:rPr>
          <w:rFonts w:ascii="Times New Roman" w:eastAsia="Calibri" w:hAnsi="Times New Roman" w:cs="Times New Roman"/>
          <w:color w:val="000000"/>
        </w:rPr>
        <w:t>response.</w:t>
      </w:r>
    </w:p>
    <w:p w14:paraId="31E7E76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Yes. People may be less likely to answer the phone when they don’t recognize the number that is calling them.</w:t>
      </w:r>
    </w:p>
    <w:p w14:paraId="28A47ED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9.</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Yes. People who do not have landline phones may tend to have different opinions on some issues than people who do have landline phones.</w:t>
      </w:r>
    </w:p>
    <w:p w14:paraId="49A389C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0.</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Yes, people may be more likely to pick the ﬁrst choice.</w:t>
      </w:r>
    </w:p>
    <w:p w14:paraId="21E85DB3" w14:textId="77777777" w:rsidR="00FD0223" w:rsidRPr="00A846B8" w:rsidRDefault="00FD0223" w:rsidP="00B3317C">
      <w:pPr>
        <w:tabs>
          <w:tab w:val="left" w:pos="360"/>
        </w:tabs>
        <w:autoSpaceDE w:val="0"/>
        <w:autoSpaceDN w:val="0"/>
        <w:adjustRightInd w:val="0"/>
        <w:spacing w:after="0" w:line="240" w:lineRule="auto"/>
        <w:ind w:right="-20"/>
        <w:rPr>
          <w:rFonts w:ascii="Times New Roman" w:eastAsia="Calibri" w:hAnsi="Times New Roman" w:cs="Times New Roman"/>
          <w:color w:val="000000"/>
        </w:rPr>
      </w:pPr>
    </w:p>
    <w:p w14:paraId="6A5F526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Extending the Concepts</w:t>
      </w:r>
    </w:p>
    <w:p w14:paraId="65E9F47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5B5557E5"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21.</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The poll oversampled </w:t>
      </w:r>
      <w:proofErr w:type="gramStart"/>
      <w:r w:rsidRPr="00A846B8">
        <w:rPr>
          <w:rFonts w:ascii="Times New Roman" w:eastAsia="Calibri" w:hAnsi="Times New Roman" w:cs="Times New Roman"/>
          <w:color w:val="000000"/>
        </w:rPr>
        <w:t>higher-income</w:t>
      </w:r>
      <w:proofErr w:type="gramEnd"/>
      <w:r w:rsidRPr="00A846B8">
        <w:rPr>
          <w:rFonts w:ascii="Times New Roman" w:eastAsia="Calibri" w:hAnsi="Times New Roman" w:cs="Times New Roman"/>
          <w:color w:val="000000"/>
        </w:rPr>
        <w:t xml:space="preserve"> </w:t>
      </w:r>
      <w:r w:rsidRPr="00A846B8">
        <w:rPr>
          <w:rFonts w:ascii="Times New Roman" w:eastAsia="Calibri" w:hAnsi="Times New Roman" w:cs="Times New Roman"/>
          <w:color w:val="000000"/>
        </w:rPr>
        <w:br/>
        <w:t xml:space="preserve"> people.</w:t>
      </w:r>
    </w:p>
    <w:p w14:paraId="7419C90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 (B) </w:t>
      </w:r>
      <w:r w:rsidRPr="00A846B8">
        <w:rPr>
          <w:rFonts w:ascii="Times New Roman" w:eastAsia="Calibri" w:hAnsi="Times New Roman" w:cs="Times New Roman"/>
          <w:color w:val="000000"/>
        </w:rPr>
        <w:t xml:space="preserve">The response rate was low — only </w:t>
      </w:r>
      <w:r w:rsidRPr="00A846B8">
        <w:rPr>
          <w:rFonts w:ascii="Times New Roman" w:eastAsia="Calibri" w:hAnsi="Times New Roman" w:cs="Times New Roman"/>
          <w:color w:val="000000"/>
        </w:rPr>
        <w:br/>
        <w:t xml:space="preserve"> 23%. This results in nonresponse bias.</w:t>
      </w:r>
    </w:p>
    <w:p w14:paraId="1C41ED68"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 (C) </w:t>
      </w:r>
      <w:r w:rsidRPr="00A846B8">
        <w:rPr>
          <w:rFonts w:ascii="Times New Roman" w:eastAsia="Calibri" w:hAnsi="Times New Roman" w:cs="Times New Roman"/>
          <w:color w:val="000000"/>
        </w:rPr>
        <w:t>A sample that is not drawn by a valid method can produce misleading results,</w:t>
      </w:r>
      <w:r w:rsidR="002D7ADB" w:rsidRPr="00A846B8">
        <w:rPr>
          <w:rFonts w:ascii="Times New Roman" w:eastAsia="Calibri" w:hAnsi="Times New Roman" w:cs="Times New Roman"/>
          <w:color w:val="000000"/>
        </w:rPr>
        <w:t xml:space="preserve"> </w:t>
      </w:r>
      <w:r w:rsidRPr="00A846B8">
        <w:rPr>
          <w:rFonts w:ascii="Times New Roman" w:eastAsia="Calibri" w:hAnsi="Times New Roman" w:cs="Times New Roman"/>
          <w:color w:val="000000"/>
        </w:rPr>
        <w:t>even when it is large.</w:t>
      </w:r>
    </w:p>
    <w:p w14:paraId="283D7CE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p>
    <w:p w14:paraId="59EEA19B" w14:textId="77777777" w:rsidR="00054FA7" w:rsidRPr="00A846B8" w:rsidRDefault="00054FA7"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32BAADC5" w14:textId="77777777" w:rsidR="00054FA7" w:rsidRPr="00A846B8" w:rsidRDefault="00054FA7"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3EA93F1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CHAPTER 1 Quiz</w:t>
      </w:r>
    </w:p>
    <w:p w14:paraId="7DE593F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6B696EC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Answers will vary.</w:t>
      </w:r>
    </w:p>
    <w:p w14:paraId="46CC77D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Qualitative</w:t>
      </w:r>
    </w:p>
    <w:p w14:paraId="2D1DD34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6C3E839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ontinuous</w:t>
      </w:r>
    </w:p>
    <w:p w14:paraId="354BE27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False. Ideally a sample should represent the population as much as possible.</w:t>
      </w:r>
    </w:p>
    <w:p w14:paraId="3B3B031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tratiﬁed sample</w:t>
      </w:r>
    </w:p>
    <w:p w14:paraId="61F31EE3"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acceptable</w:t>
      </w:r>
    </w:p>
    <w:p w14:paraId="46F4E2E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ample of convenience</w:t>
      </w:r>
    </w:p>
    <w:p w14:paraId="3BB0813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7D5B078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Observational study</w:t>
      </w:r>
    </w:p>
    <w:p w14:paraId="283BD3D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Randomized experiment</w:t>
      </w:r>
    </w:p>
    <w:p w14:paraId="1A3B32E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differences in treatment</w:t>
      </w:r>
    </w:p>
    <w:p w14:paraId="6C1D9B0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eniors may be more likely to have better preparation for the class than sophomores.</w:t>
      </w:r>
    </w:p>
    <w:p w14:paraId="46D1D2E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rue</w:t>
      </w:r>
    </w:p>
    <w:p w14:paraId="7A93F28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Not reliable. This is a voluntary response survey, so the people who respond tend to hold stronger opinions than others.</w:t>
      </w:r>
    </w:p>
    <w:p w14:paraId="18CB26D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449ECA9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1AD0038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CHAPTER 1 Review Exercises</w:t>
      </w:r>
    </w:p>
    <w:p w14:paraId="39248D7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4A52E66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Quantitative</w:t>
      </w:r>
    </w:p>
    <w:p w14:paraId="695D68F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Nominal</w:t>
      </w:r>
    </w:p>
    <w:p w14:paraId="3F908F0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ontinuous</w:t>
      </w:r>
    </w:p>
    <w:p w14:paraId="27CB6AA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 xml:space="preserve">True </w:t>
      </w:r>
    </w:p>
    <w:p w14:paraId="41C6D56B"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True </w:t>
      </w:r>
    </w:p>
    <w:p w14:paraId="03F63A6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C) </w:t>
      </w:r>
      <w:r w:rsidRPr="00A846B8">
        <w:rPr>
          <w:rFonts w:ascii="Times New Roman" w:eastAsia="Calibri" w:hAnsi="Times New Roman" w:cs="Times New Roman"/>
          <w:color w:val="000000"/>
        </w:rPr>
        <w:t>False</w:t>
      </w:r>
    </w:p>
    <w:p w14:paraId="182BFED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tratiﬁed sample</w:t>
      </w:r>
    </w:p>
    <w:p w14:paraId="6ADBCA5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Voluntary response sample</w:t>
      </w:r>
    </w:p>
    <w:p w14:paraId="0CEDE50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Cluster sample</w:t>
      </w:r>
    </w:p>
    <w:p w14:paraId="1D777E8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Simple random sample</w:t>
      </w:r>
    </w:p>
    <w:p w14:paraId="0C3DE41A"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Observational study</w:t>
      </w:r>
    </w:p>
    <w:p w14:paraId="3D6471DE"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 xml:space="preserve">Yes. People who live in areas with </w:t>
      </w:r>
      <w:r w:rsidRPr="00A846B8">
        <w:rPr>
          <w:rFonts w:ascii="Times New Roman" w:eastAsia="Calibri" w:hAnsi="Times New Roman" w:cs="Times New Roman"/>
          <w:color w:val="000000"/>
        </w:rPr>
        <w:br/>
        <w:t xml:space="preserve">ﬂuoridated water may have different </w:t>
      </w:r>
      <w:r w:rsidRPr="00A846B8">
        <w:rPr>
          <w:rFonts w:ascii="Times New Roman" w:eastAsia="Calibri" w:hAnsi="Times New Roman" w:cs="Times New Roman"/>
          <w:color w:val="000000"/>
        </w:rPr>
        <w:br/>
        <w:t>dental habits than those who live in areas without ﬂuoridated water.</w:t>
      </w:r>
    </w:p>
    <w:p w14:paraId="517122D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Randomized experiment</w:t>
      </w:r>
    </w:p>
    <w:p w14:paraId="7C539AF3"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Because this is a randomized experiment, the results are unlikely to be due to confounding.</w:t>
      </w:r>
    </w:p>
    <w:p w14:paraId="2E6C6998"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1.</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Observational study</w:t>
      </w:r>
    </w:p>
    <w:p w14:paraId="101BB5E0" w14:textId="313027D0"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lastRenderedPageBreak/>
        <w:tab/>
        <w:t xml:space="preserve">(B) </w:t>
      </w:r>
      <w:r w:rsidRPr="00A846B8">
        <w:rPr>
          <w:rFonts w:ascii="Times New Roman" w:eastAsia="Calibri" w:hAnsi="Times New Roman" w:cs="Times New Roman"/>
          <w:color w:val="000000"/>
        </w:rPr>
        <w:t xml:space="preserve">Yes. People who </w:t>
      </w:r>
      <w:r w:rsidR="003976D4" w:rsidRPr="00A846B8">
        <w:rPr>
          <w:rFonts w:ascii="Times New Roman" w:eastAsia="Calibri" w:hAnsi="Times New Roman" w:cs="Times New Roman"/>
          <w:color w:val="000000"/>
        </w:rPr>
        <w:t xml:space="preserve">use the phone </w:t>
      </w:r>
      <w:r w:rsidRPr="00A846B8">
        <w:rPr>
          <w:rFonts w:ascii="Times New Roman" w:eastAsia="Calibri" w:hAnsi="Times New Roman" w:cs="Times New Roman"/>
          <w:color w:val="000000"/>
        </w:rPr>
        <w:t>while driving may be more careless in general than those who do not.</w:t>
      </w:r>
    </w:p>
    <w:p w14:paraId="121D1B0F"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12.</w:t>
      </w:r>
      <w:r w:rsidRPr="00A846B8">
        <w:rPr>
          <w:rFonts w:ascii="Times New Roman" w:eastAsia="Calibri" w:hAnsi="Times New Roman" w:cs="Times New Roman"/>
          <w:b/>
          <w:bCs/>
          <w:color w:val="000000"/>
        </w:rPr>
        <w:tab/>
        <w:t xml:space="preserve">(A) </w:t>
      </w:r>
      <w:r w:rsidRPr="00A846B8">
        <w:rPr>
          <w:rFonts w:ascii="Times New Roman" w:eastAsia="Calibri" w:hAnsi="Times New Roman" w:cs="Times New Roman"/>
          <w:color w:val="000000"/>
        </w:rPr>
        <w:t>Randomized experiment</w:t>
      </w:r>
    </w:p>
    <w:p w14:paraId="01A3C946" w14:textId="77777777" w:rsidR="00FD0223" w:rsidRPr="00A846B8" w:rsidRDefault="00FD0223" w:rsidP="00FD0223">
      <w:pPr>
        <w:tabs>
          <w:tab w:val="left" w:pos="360"/>
        </w:tabs>
        <w:autoSpaceDE w:val="0"/>
        <w:autoSpaceDN w:val="0"/>
        <w:adjustRightInd w:val="0"/>
        <w:spacing w:after="0" w:line="240" w:lineRule="auto"/>
        <w:ind w:left="720" w:right="-14" w:hanging="720"/>
        <w:rPr>
          <w:rFonts w:ascii="Times New Roman" w:eastAsia="Calibri" w:hAnsi="Times New Roman" w:cs="Times New Roman"/>
          <w:color w:val="000000"/>
        </w:rPr>
      </w:pPr>
      <w:r w:rsidRPr="00A846B8">
        <w:rPr>
          <w:rFonts w:ascii="Times New Roman" w:eastAsia="Calibri" w:hAnsi="Times New Roman" w:cs="Times New Roman"/>
          <w:b/>
          <w:bCs/>
          <w:color w:val="000000"/>
        </w:rPr>
        <w:tab/>
        <w:t xml:space="preserve">(B) </w:t>
      </w:r>
      <w:r w:rsidRPr="00A846B8">
        <w:rPr>
          <w:rFonts w:ascii="Times New Roman" w:eastAsia="Calibri" w:hAnsi="Times New Roman" w:cs="Times New Roman"/>
          <w:color w:val="000000"/>
        </w:rPr>
        <w:t>Because this is a randomized experiment, the results are unlikely to be due to confounding.</w:t>
      </w:r>
    </w:p>
    <w:p w14:paraId="036D261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3.</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 sample is a voluntary response sample.</w:t>
      </w:r>
    </w:p>
    <w:p w14:paraId="0D5B523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Nonresponse bias; living people are not included. People who are still alive are not included in the sample.</w:t>
      </w:r>
    </w:p>
    <w:p w14:paraId="036EEC9A"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re is a cons</w:t>
      </w:r>
      <w:r w:rsidR="00CA3A9C" w:rsidRPr="00A846B8">
        <w:rPr>
          <w:rFonts w:ascii="Times New Roman" w:eastAsia="Calibri" w:hAnsi="Times New Roman" w:cs="Times New Roman"/>
          <w:color w:val="000000"/>
        </w:rPr>
        <w:t xml:space="preserve">iderable level of nonresponse </w:t>
      </w:r>
      <w:r w:rsidRPr="00A846B8">
        <w:rPr>
          <w:rFonts w:ascii="Times New Roman" w:eastAsia="Calibri" w:hAnsi="Times New Roman" w:cs="Times New Roman"/>
          <w:color w:val="000000"/>
        </w:rPr>
        <w:t>bias.</w:t>
      </w:r>
    </w:p>
    <w:p w14:paraId="51777C82"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FF06BD5" w14:textId="77777777" w:rsidR="00CA3A9C" w:rsidRPr="00A846B8" w:rsidRDefault="00CA3A9C"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7565D04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Write About It</w:t>
      </w:r>
    </w:p>
    <w:p w14:paraId="5DF3FE0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7465EC7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1.</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In both cluster sampling and stratiﬁed sampling, the population is divided into groups. In stratiﬁed sampling, a simple random sample is chosen from each group. In cluster sampling, a random sample of groups is chosen, and every member of the chosen groups is sampled.</w:t>
      </w:r>
    </w:p>
    <w:p w14:paraId="052EB1B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2.</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A potential problem with samples of convenience is that they may differ systematically in some way from the population. For this reason, samples of convenience should not be used, except in situations where it is not feasible to draw a random sample. When it is necessary to draw a sample of convenience, it is important to think carefully about all the ways in which the sample might differ systematically from the population. If it is reasonable to believe that no important systematic difference exists, then it may be acceptable to use a sample of convenience.</w:t>
      </w:r>
    </w:p>
    <w:p w14:paraId="6B634FA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3.</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Answer will vary.</w:t>
      </w:r>
    </w:p>
    <w:p w14:paraId="5BF2B12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4.</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Answers will vary.</w:t>
      </w:r>
    </w:p>
    <w:p w14:paraId="0882DAB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color w:val="000000"/>
        </w:rPr>
        <w:t>5.</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 xml:space="preserve">Some qualitative variables may be numeric when the number represents a label. Examples include numbers on a football jersey or on a racecar. </w:t>
      </w:r>
    </w:p>
    <w:p w14:paraId="1F0E7FFF" w14:textId="77777777" w:rsidR="00AF1B20" w:rsidRPr="00A846B8" w:rsidRDefault="00AF1B20"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0A510C5E"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bCs/>
          <w:color w:val="000000"/>
        </w:rPr>
      </w:pPr>
      <w:r w:rsidRPr="00A846B8">
        <w:rPr>
          <w:rFonts w:ascii="Times New Roman" w:eastAsia="Calibri" w:hAnsi="Times New Roman" w:cs="Times New Roman"/>
          <w:b/>
          <w:color w:val="000000"/>
        </w:rPr>
        <w:t>6.</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 xml:space="preserve">A </w:t>
      </w:r>
      <w:r w:rsidRPr="00A846B8">
        <w:rPr>
          <w:rFonts w:ascii="Times New Roman" w:eastAsia="Calibri" w:hAnsi="Times New Roman" w:cs="Times New Roman"/>
          <w:bCs/>
          <w:color w:val="000000"/>
        </w:rPr>
        <w:t xml:space="preserve">randomized experiment </w:t>
      </w:r>
      <w:r w:rsidRPr="00A846B8">
        <w:rPr>
          <w:rFonts w:ascii="Times New Roman" w:eastAsia="Calibri" w:hAnsi="Times New Roman" w:cs="Times New Roman"/>
          <w:color w:val="000000"/>
        </w:rPr>
        <w:t xml:space="preserve">is a study in which the investigator assigns the treatments to the experimental units at random. An </w:t>
      </w:r>
      <w:r w:rsidRPr="00A846B8">
        <w:rPr>
          <w:rFonts w:ascii="Times New Roman" w:eastAsia="Calibri" w:hAnsi="Times New Roman" w:cs="Times New Roman"/>
          <w:bCs/>
          <w:color w:val="000000"/>
        </w:rPr>
        <w:t>observational study</w:t>
      </w:r>
      <w:r w:rsidRPr="00A846B8">
        <w:rPr>
          <w:rFonts w:ascii="Times New Roman" w:eastAsia="Calibri" w:hAnsi="Times New Roman" w:cs="Times New Roman"/>
          <w:b/>
          <w:bCs/>
          <w:color w:val="000000"/>
        </w:rPr>
        <w:t xml:space="preserve"> </w:t>
      </w:r>
      <w:r w:rsidRPr="00A846B8">
        <w:rPr>
          <w:rFonts w:ascii="Times New Roman" w:eastAsia="Calibri" w:hAnsi="Times New Roman" w:cs="Times New Roman"/>
          <w:color w:val="000000"/>
        </w:rPr>
        <w:t xml:space="preserve">is one in which the assignment to treatment groups is not made by the investigator. The main advantage to </w:t>
      </w:r>
      <w:r w:rsidRPr="00A846B8">
        <w:rPr>
          <w:rFonts w:ascii="Times New Roman" w:eastAsia="Calibri" w:hAnsi="Times New Roman" w:cs="Times New Roman"/>
          <w:color w:val="000000"/>
        </w:rPr>
        <w:t>conducting a randomized experiment is that if there are large differences in outcomes among the treatment groups, we may conclude that the differences are due to the treatments.</w:t>
      </w:r>
    </w:p>
    <w:p w14:paraId="6254248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7.</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 xml:space="preserve">The main advantage to conducting a double-blind study is that it is an impartial experiment which eliminates the potential for bias from the investigator or the subject. There are various limitations. A double-blind experiment requires a third party to be involved in the experiment. Also, there may be factors that may influence the </w:t>
      </w:r>
      <w:proofErr w:type="gramStart"/>
      <w:r w:rsidRPr="00A846B8">
        <w:rPr>
          <w:rFonts w:ascii="Times New Roman" w:eastAsia="Calibri" w:hAnsi="Times New Roman" w:cs="Times New Roman"/>
          <w:color w:val="000000"/>
        </w:rPr>
        <w:t>outcome</w:t>
      </w:r>
      <w:proofErr w:type="gramEnd"/>
      <w:r w:rsidRPr="00A846B8">
        <w:rPr>
          <w:rFonts w:ascii="Times New Roman" w:eastAsia="Calibri" w:hAnsi="Times New Roman" w:cs="Times New Roman"/>
          <w:color w:val="000000"/>
        </w:rPr>
        <w:t xml:space="preserve"> that are not known when the experiment is double-blinded. </w:t>
      </w:r>
    </w:p>
    <w:p w14:paraId="51091EB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8.</w:t>
      </w:r>
      <w:r w:rsidRPr="00A846B8">
        <w:rPr>
          <w:rFonts w:ascii="Times New Roman" w:eastAsia="Calibri" w:hAnsi="Times New Roman" w:cs="Times New Roman"/>
          <w:b/>
          <w:color w:val="000000"/>
        </w:rPr>
        <w:tab/>
      </w:r>
      <w:r w:rsidRPr="00A846B8">
        <w:rPr>
          <w:rFonts w:ascii="Times New Roman" w:eastAsia="Calibri" w:hAnsi="Times New Roman" w:cs="Times New Roman"/>
          <w:color w:val="000000"/>
        </w:rPr>
        <w:t>Answers will vary.</w:t>
      </w:r>
    </w:p>
    <w:p w14:paraId="65ED0323" w14:textId="77777777" w:rsidR="00FD0223" w:rsidRPr="00A846B8" w:rsidRDefault="00CA3A9C" w:rsidP="00CA3A9C">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9</w:t>
      </w:r>
      <w:r w:rsidR="00513D11" w:rsidRPr="00A846B8">
        <w:rPr>
          <w:rFonts w:ascii="Times New Roman" w:eastAsia="Calibri" w:hAnsi="Times New Roman" w:cs="Times New Roman"/>
          <w:b/>
          <w:color w:val="000000"/>
        </w:rPr>
        <w:t xml:space="preserve">. </w:t>
      </w:r>
      <w:r w:rsidR="00FD0223" w:rsidRPr="00A846B8">
        <w:rPr>
          <w:rFonts w:ascii="Times New Roman" w:eastAsia="Calibri" w:hAnsi="Times New Roman" w:cs="Times New Roman"/>
          <w:b/>
          <w:color w:val="000000"/>
        </w:rPr>
        <w:t>(A)</w:t>
      </w:r>
      <w:r w:rsidR="00FD0223" w:rsidRPr="00A846B8">
        <w:rPr>
          <w:rFonts w:ascii="Times New Roman" w:eastAsia="Calibri" w:hAnsi="Times New Roman" w:cs="Times New Roman"/>
          <w:color w:val="000000"/>
        </w:rPr>
        <w:t xml:space="preserve"> This is an example of leading question bias. It highly encourages a “yes” response because of the phrase “or continue their wasteful spending.” A more appropriate question would be “What is your opinion of Americans saving more money? Choices: Strongly disagree, </w:t>
      </w:r>
      <w:proofErr w:type="gramStart"/>
      <w:r w:rsidR="00FD0223" w:rsidRPr="00A846B8">
        <w:rPr>
          <w:rFonts w:ascii="Times New Roman" w:eastAsia="Calibri" w:hAnsi="Times New Roman" w:cs="Times New Roman"/>
          <w:color w:val="000000"/>
        </w:rPr>
        <w:t>Somewhat</w:t>
      </w:r>
      <w:proofErr w:type="gramEnd"/>
      <w:r w:rsidR="00FD0223" w:rsidRPr="00A846B8">
        <w:rPr>
          <w:rFonts w:ascii="Times New Roman" w:eastAsia="Calibri" w:hAnsi="Times New Roman" w:cs="Times New Roman"/>
          <w:color w:val="000000"/>
        </w:rPr>
        <w:t xml:space="preserve"> disagree, Neither agree nor disagree, Somewhat agree, Strongly agree.’’ </w:t>
      </w:r>
    </w:p>
    <w:p w14:paraId="509E44A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color w:val="000000"/>
        </w:rPr>
        <w:t>(B)</w:t>
      </w:r>
      <w:r w:rsidRPr="00A846B8">
        <w:rPr>
          <w:rFonts w:ascii="Times New Roman" w:eastAsia="Calibri" w:hAnsi="Times New Roman" w:cs="Times New Roman"/>
          <w:color w:val="000000"/>
        </w:rPr>
        <w:t xml:space="preserve"> This is an example of leading question bias. It highly encourages a “yes” response because of the word “reputable.” A more appropriate question would be “What is your opinion of the current level of funding for charities?”</w:t>
      </w:r>
    </w:p>
    <w:p w14:paraId="62BDC7C9" w14:textId="77777777" w:rsidR="00CA3A9C" w:rsidRPr="00A846B8" w:rsidRDefault="00CA3A9C" w:rsidP="003F063B">
      <w:pPr>
        <w:tabs>
          <w:tab w:val="left" w:pos="360"/>
        </w:tabs>
        <w:autoSpaceDE w:val="0"/>
        <w:autoSpaceDN w:val="0"/>
        <w:adjustRightInd w:val="0"/>
        <w:spacing w:after="0" w:line="240" w:lineRule="auto"/>
        <w:ind w:right="-20"/>
        <w:rPr>
          <w:rFonts w:ascii="Times New Roman" w:eastAsia="Calibri" w:hAnsi="Times New Roman" w:cs="Times New Roman"/>
          <w:color w:val="000000"/>
        </w:rPr>
      </w:pPr>
    </w:p>
    <w:p w14:paraId="25A65E89"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r w:rsidRPr="00A846B8">
        <w:rPr>
          <w:rFonts w:ascii="Times New Roman" w:eastAsia="Calibri" w:hAnsi="Times New Roman" w:cs="Times New Roman"/>
          <w:b/>
          <w:color w:val="000000"/>
        </w:rPr>
        <w:t>CHAPTER 1 Case Study</w:t>
      </w:r>
    </w:p>
    <w:p w14:paraId="7A85728D"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b/>
          <w:color w:val="000000"/>
        </w:rPr>
      </w:pPr>
    </w:p>
    <w:p w14:paraId="6C8881AF"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450</w:t>
      </w:r>
    </w:p>
    <w:p w14:paraId="4BE3F72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41</w:t>
      </w:r>
    </w:p>
    <w:p w14:paraId="038D989F" w14:textId="665DEDFB"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3.</w:t>
      </w:r>
      <w:r w:rsidRPr="00A846B8">
        <w:rPr>
          <w:rFonts w:ascii="Times New Roman" w:eastAsia="Calibri" w:hAnsi="Times New Roman" w:cs="Times New Roman"/>
          <w:b/>
          <w:bCs/>
          <w:color w:val="000000"/>
        </w:rPr>
        <w:tab/>
      </w:r>
      <w:bookmarkStart w:id="0" w:name="MTBlankEqn"/>
      <w:r w:rsidR="00105C21" w:rsidRPr="00105C21">
        <w:rPr>
          <w:position w:val="-24"/>
        </w:rPr>
        <w:object w:dxaOrig="660" w:dyaOrig="620" w14:anchorId="588D1046">
          <v:shape id="_x0000_i1026" type="#_x0000_t75" style="width:33pt;height:31.15pt" o:ole="">
            <v:imagedata r:id="rId8" o:title=""/>
          </v:shape>
          <o:OLEObject Type="Embed" ProgID="Equation.DSMT4" ShapeID="_x0000_i1026" DrawAspect="Content" ObjectID="_1692081985" r:id="rId9"/>
        </w:object>
      </w:r>
      <w:bookmarkEnd w:id="0"/>
      <w:r w:rsidRPr="00A846B8">
        <w:rPr>
          <w:rFonts w:ascii="Times New Roman" w:eastAsia="Calibri" w:hAnsi="Times New Roman" w:cs="Times New Roman"/>
          <w:color w:val="000000"/>
        </w:rPr>
        <w:t>9.1%</w:t>
      </w:r>
    </w:p>
    <w:p w14:paraId="6A24AC2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4.</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43</w:t>
      </w:r>
    </w:p>
    <w:p w14:paraId="1BEC59D0"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5.</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2</w:t>
      </w:r>
    </w:p>
    <w:p w14:paraId="553E42A6" w14:textId="43AB1FB5"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6.</w:t>
      </w:r>
      <w:r w:rsidRPr="00A846B8">
        <w:rPr>
          <w:rFonts w:ascii="Times New Roman" w:eastAsia="Calibri" w:hAnsi="Times New Roman" w:cs="Times New Roman"/>
          <w:b/>
          <w:bCs/>
          <w:color w:val="000000"/>
        </w:rPr>
        <w:tab/>
      </w:r>
      <w:r w:rsidR="00105C21" w:rsidRPr="00105C21">
        <w:rPr>
          <w:position w:val="-24"/>
        </w:rPr>
        <w:object w:dxaOrig="540" w:dyaOrig="620" w14:anchorId="32CB90E2">
          <v:shape id="_x0000_i1027" type="#_x0000_t75" style="width:27pt;height:31.15pt" o:ole="">
            <v:imagedata r:id="rId10" o:title=""/>
          </v:shape>
          <o:OLEObject Type="Embed" ProgID="Equation.DSMT4" ShapeID="_x0000_i1027" DrawAspect="Content" ObjectID="_1692081986" r:id="rId11"/>
        </w:object>
      </w:r>
      <w:r w:rsidRPr="00A846B8">
        <w:rPr>
          <w:rFonts w:ascii="Times New Roman" w:eastAsia="Calibri" w:hAnsi="Times New Roman" w:cs="Times New Roman"/>
          <w:color w:val="000000"/>
        </w:rPr>
        <w:t>4.7%</w:t>
      </w:r>
    </w:p>
    <w:p w14:paraId="508FBC16"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7.</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Yes, 9.1% is considerably larger than 4.7%.</w:t>
      </w:r>
    </w:p>
    <w:p w14:paraId="352F7368"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8.</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 high-exposure people and the school-return people are the same people.</w:t>
      </w:r>
    </w:p>
    <w:p w14:paraId="786B275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9.</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 low-exposure people and the mail-return people are the same people.</w:t>
      </w:r>
    </w:p>
    <w:p w14:paraId="41D0DDD1"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0.</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People who respond by mail will be responding during a period of lower PM.</w:t>
      </w:r>
    </w:p>
    <w:p w14:paraId="04DA712C"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lastRenderedPageBreak/>
        <w:t>11.</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People with symptoms may tend to respond earlier; therefore, people with symptoms are more likely to be school-return people.</w:t>
      </w:r>
    </w:p>
    <w:p w14:paraId="4B345B15"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r w:rsidRPr="00A846B8">
        <w:rPr>
          <w:rFonts w:ascii="Times New Roman" w:eastAsia="Calibri" w:hAnsi="Times New Roman" w:cs="Times New Roman"/>
          <w:b/>
          <w:bCs/>
          <w:color w:val="000000"/>
        </w:rPr>
        <w:t>12.</w:t>
      </w:r>
      <w:r w:rsidRPr="00A846B8">
        <w:rPr>
          <w:rFonts w:ascii="Times New Roman" w:eastAsia="Calibri" w:hAnsi="Times New Roman" w:cs="Times New Roman"/>
          <w:b/>
          <w:bCs/>
          <w:color w:val="000000"/>
        </w:rPr>
        <w:tab/>
      </w:r>
      <w:r w:rsidRPr="00A846B8">
        <w:rPr>
          <w:rFonts w:ascii="Times New Roman" w:eastAsia="Calibri" w:hAnsi="Times New Roman" w:cs="Times New Roman"/>
          <w:color w:val="000000"/>
        </w:rPr>
        <w:t>There would be no tendency for people with symptoms to respond earlier.</w:t>
      </w:r>
    </w:p>
    <w:p w14:paraId="32971404" w14:textId="77777777" w:rsidR="00FD0223" w:rsidRPr="00A846B8" w:rsidRDefault="00FD0223" w:rsidP="00FD0223">
      <w:pPr>
        <w:tabs>
          <w:tab w:val="left" w:pos="360"/>
        </w:tabs>
        <w:autoSpaceDE w:val="0"/>
        <w:autoSpaceDN w:val="0"/>
        <w:adjustRightInd w:val="0"/>
        <w:spacing w:after="0" w:line="240" w:lineRule="auto"/>
        <w:ind w:left="360" w:right="-20" w:hanging="360"/>
        <w:rPr>
          <w:rFonts w:ascii="Times New Roman" w:eastAsia="Calibri" w:hAnsi="Times New Roman" w:cs="Times New Roman"/>
          <w:color w:val="000000"/>
        </w:rPr>
      </w:pPr>
    </w:p>
    <w:p w14:paraId="68E799B1" w14:textId="77777777" w:rsidR="00FD0223" w:rsidRPr="00A846B8" w:rsidRDefault="00FD0223" w:rsidP="00FD0223">
      <w:pPr>
        <w:tabs>
          <w:tab w:val="left" w:pos="360"/>
        </w:tabs>
        <w:spacing w:after="0" w:line="240" w:lineRule="auto"/>
        <w:ind w:left="360" w:hanging="360"/>
        <w:rPr>
          <w:rFonts w:ascii="Times New Roman" w:eastAsia="Calibri" w:hAnsi="Times New Roman" w:cs="Times New Roman"/>
        </w:rPr>
      </w:pPr>
    </w:p>
    <w:p w14:paraId="18001D01" w14:textId="77777777" w:rsidR="00FA3407" w:rsidRPr="00A846B8" w:rsidRDefault="00D838DB">
      <w:pPr>
        <w:rPr>
          <w:rFonts w:ascii="Times New Roman" w:hAnsi="Times New Roman" w:cs="Times New Roman"/>
        </w:rPr>
      </w:pPr>
    </w:p>
    <w:sectPr w:rsidR="00FA3407" w:rsidRPr="00A846B8" w:rsidSect="00DD3AB3">
      <w:footerReference w:type="default" r:id="rId12"/>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53CA88" w14:textId="77777777" w:rsidR="00587A3A" w:rsidRDefault="00587A3A" w:rsidP="00156435">
      <w:pPr>
        <w:spacing w:after="0" w:line="240" w:lineRule="auto"/>
      </w:pPr>
      <w:r>
        <w:separator/>
      </w:r>
    </w:p>
  </w:endnote>
  <w:endnote w:type="continuationSeparator" w:id="0">
    <w:p w14:paraId="305573E9" w14:textId="77777777" w:rsidR="00587A3A" w:rsidRDefault="00587A3A" w:rsidP="001564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DACA4" w14:textId="2C7C74A1" w:rsidR="00156435" w:rsidRPr="00A846B8" w:rsidRDefault="00A846B8" w:rsidP="00A846B8">
    <w:pPr>
      <w:pStyle w:val="Footer"/>
      <w:rPr>
        <w:rFonts w:ascii="Times New Roman" w:hAnsi="Times New Roman" w:cs="Times New Roman"/>
      </w:rPr>
    </w:pPr>
    <w:r w:rsidRPr="00A846B8">
      <w:rPr>
        <w:rFonts w:ascii="Times New Roman" w:hAnsi="Times New Roman" w:cs="Times New Roman"/>
      </w:rPr>
      <w:t>Copyright 2022 © McGraw Hill LLC. All rights reserved. No reproduction or distribution without the prior written consent of McGraw Hill LL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D3C621" w14:textId="77777777" w:rsidR="00587A3A" w:rsidRDefault="00587A3A" w:rsidP="00156435">
      <w:pPr>
        <w:spacing w:after="0" w:line="240" w:lineRule="auto"/>
      </w:pPr>
      <w:r>
        <w:separator/>
      </w:r>
    </w:p>
  </w:footnote>
  <w:footnote w:type="continuationSeparator" w:id="0">
    <w:p w14:paraId="53FD42E4" w14:textId="77777777" w:rsidR="00587A3A" w:rsidRDefault="00587A3A" w:rsidP="0015643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0223"/>
    <w:rsid w:val="00054FA7"/>
    <w:rsid w:val="00074522"/>
    <w:rsid w:val="0008650C"/>
    <w:rsid w:val="000F1C06"/>
    <w:rsid w:val="00105C21"/>
    <w:rsid w:val="00156435"/>
    <w:rsid w:val="002B3368"/>
    <w:rsid w:val="002C5C0F"/>
    <w:rsid w:val="002D7ADB"/>
    <w:rsid w:val="00314F7C"/>
    <w:rsid w:val="003976D4"/>
    <w:rsid w:val="003A0BE3"/>
    <w:rsid w:val="003F063B"/>
    <w:rsid w:val="004447CC"/>
    <w:rsid w:val="004B2370"/>
    <w:rsid w:val="00513D11"/>
    <w:rsid w:val="005707CD"/>
    <w:rsid w:val="00587A3A"/>
    <w:rsid w:val="006B4848"/>
    <w:rsid w:val="00750992"/>
    <w:rsid w:val="007C1CCD"/>
    <w:rsid w:val="00824E6C"/>
    <w:rsid w:val="00835090"/>
    <w:rsid w:val="0096080F"/>
    <w:rsid w:val="009A6243"/>
    <w:rsid w:val="009F353D"/>
    <w:rsid w:val="00A33265"/>
    <w:rsid w:val="00A846B8"/>
    <w:rsid w:val="00AF1B20"/>
    <w:rsid w:val="00B20BA5"/>
    <w:rsid w:val="00B3317C"/>
    <w:rsid w:val="00BE0BCC"/>
    <w:rsid w:val="00BF595C"/>
    <w:rsid w:val="00C10066"/>
    <w:rsid w:val="00C2013D"/>
    <w:rsid w:val="00C55FE8"/>
    <w:rsid w:val="00CA3A9C"/>
    <w:rsid w:val="00D838DB"/>
    <w:rsid w:val="00E07AD1"/>
    <w:rsid w:val="00FD0223"/>
    <w:rsid w:val="00FE5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86CE223"/>
  <w15:chartTrackingRefBased/>
  <w15:docId w15:val="{DC43F96E-C5B9-437C-A243-9C7125B37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6080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080F"/>
    <w:rPr>
      <w:rFonts w:ascii="Segoe UI" w:hAnsi="Segoe UI" w:cs="Segoe UI"/>
      <w:sz w:val="18"/>
      <w:szCs w:val="18"/>
    </w:rPr>
  </w:style>
  <w:style w:type="paragraph" w:styleId="Header">
    <w:name w:val="header"/>
    <w:basedOn w:val="Normal"/>
    <w:link w:val="HeaderChar"/>
    <w:uiPriority w:val="99"/>
    <w:unhideWhenUsed/>
    <w:rsid w:val="001564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56435"/>
  </w:style>
  <w:style w:type="paragraph" w:styleId="Footer">
    <w:name w:val="footer"/>
    <w:basedOn w:val="Normal"/>
    <w:link w:val="FooterChar"/>
    <w:uiPriority w:val="99"/>
    <w:unhideWhenUsed/>
    <w:rsid w:val="001564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56435"/>
  </w:style>
  <w:style w:type="character" w:customStyle="1" w:styleId="MTConvertedEquation">
    <w:name w:val="MTConvertedEquation"/>
    <w:basedOn w:val="DefaultParagraphFont"/>
    <w:rsid w:val="00A846B8"/>
    <w:rPr>
      <w:rFonts w:ascii="Times New Roman" w:eastAsia="Calibri" w:hAnsi="Times New Roman" w:cs="Times New Roman"/>
      <w:b/>
      <w:bC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6</Pages>
  <Words>1969</Words>
  <Characters>1122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Middle Georgia State University</Company>
  <LinksUpToDate>false</LinksUpToDate>
  <CharactersWithSpaces>13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rry Monk</dc:creator>
  <cp:keywords/>
  <dc:description/>
  <cp:lastModifiedBy>Platt, Megan</cp:lastModifiedBy>
  <cp:revision>7</cp:revision>
  <cp:lastPrinted>2021-08-12T14:22:00Z</cp:lastPrinted>
  <dcterms:created xsi:type="dcterms:W3CDTF">2021-08-12T14:23:00Z</dcterms:created>
  <dcterms:modified xsi:type="dcterms:W3CDTF">2021-09-0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